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</p:sldMasterIdLst>
  <p:notesMasterIdLst>
    <p:notesMasterId r:id="rId34"/>
  </p:notesMasterIdLst>
  <p:handoutMasterIdLst>
    <p:handoutMasterId r:id="rId35"/>
  </p:handoutMasterIdLst>
  <p:sldIdLst>
    <p:sldId id="498" r:id="rId2"/>
    <p:sldId id="687" r:id="rId3"/>
    <p:sldId id="691" r:id="rId4"/>
    <p:sldId id="692" r:id="rId5"/>
    <p:sldId id="693" r:id="rId6"/>
    <p:sldId id="694" r:id="rId7"/>
    <p:sldId id="695" r:id="rId8"/>
    <p:sldId id="696" r:id="rId9"/>
    <p:sldId id="688" r:id="rId10"/>
    <p:sldId id="658" r:id="rId11"/>
    <p:sldId id="700" r:id="rId12"/>
    <p:sldId id="701" r:id="rId13"/>
    <p:sldId id="702" r:id="rId14"/>
    <p:sldId id="703" r:id="rId15"/>
    <p:sldId id="704" r:id="rId16"/>
    <p:sldId id="689" r:id="rId17"/>
    <p:sldId id="667" r:id="rId18"/>
    <p:sldId id="679" r:id="rId19"/>
    <p:sldId id="681" r:id="rId20"/>
    <p:sldId id="652" r:id="rId21"/>
    <p:sldId id="673" r:id="rId22"/>
    <p:sldId id="676" r:id="rId23"/>
    <p:sldId id="674" r:id="rId24"/>
    <p:sldId id="698" r:id="rId25"/>
    <p:sldId id="682" r:id="rId26"/>
    <p:sldId id="705" r:id="rId27"/>
    <p:sldId id="678" r:id="rId28"/>
    <p:sldId id="699" r:id="rId29"/>
    <p:sldId id="706" r:id="rId30"/>
    <p:sldId id="697" r:id="rId31"/>
    <p:sldId id="707" r:id="rId32"/>
    <p:sldId id="672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4CACC8"/>
    <a:srgbClr val="EBEB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3303" autoAdjust="0"/>
  </p:normalViewPr>
  <p:slideViewPr>
    <p:cSldViewPr snapToGrid="0">
      <p:cViewPr varScale="1">
        <p:scale>
          <a:sx n="73" d="100"/>
          <a:sy n="73" d="100"/>
        </p:scale>
        <p:origin x="1070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4958"/>
    </p:cViewPr>
  </p:sorter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49BD7D-C03E-4388-9907-D95713D612D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61CDB4-BFD1-49CE-A67E-825A001464B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BE7289-8E37-4FAE-8E50-A6F1F0455E3D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D1BDA1-7D14-4978-B836-278E156C1F1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Data Science in Practic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AE0B17-59A9-4DD3-9797-46551A5596D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61F14B-020E-4A74-B042-7572505614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93082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20-04-22T18:30:20.9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095 622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20-04-22T18:30:20.9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095 622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20-05-08T21:42:30.1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94 9356 115,'0'2'5,"3"-4"-5,5 4 0,10-7 0,10 8 2,5-3-1,6 8-1,-5 1-9,6 12-24</inkml:trace>
  <inkml:trace contextRef="#ctx0" brushRef="#br0" timeOffset="1042.0596">5842 9281 132,'-1'0'33,"-2"-3"14,4 1-21,-2 2 1,1-3-9,3 3-16,-3 0-2,1 0-2,-1 2 0,0-4-3,0 3-8,4-2 0,-5 1-4,4 2-21,3 1-1,5 7-5</inkml:trace>
  <inkml:trace contextRef="#ctx0" brushRef="#br0" timeOffset="1417.0809">5842 9279 53,'6'3'1,"1"-2"-2,3 9 3,-4-10-3,4 4 1,-3 2-2,-2-4 2,-5-4 0,4 1 1,1-2-1,-4 6 0,5-8 2,3 7-2,5-2 0,3 3-1</inkml:trace>
  <inkml:trace contextRef="#ctx0" brushRef="#br0" timeOffset="2886.1651">11920 4270 145,'-7'-3'44,"4"6"-39,3-2 6,7 0 1,-5 2 4,-8-3 4,9 0-12,-3 0 21,0 2-21,0-4-5,-4 4 5,4-4-6,0 4-1,-4-4-1,8 2 0,-4 0-7,0 2 7,0-2-25,4 3-25,9 3 12,1 14-43</inkml:trace>
  <inkml:trace contextRef="#ctx0" brushRef="#br0" timeOffset="4712.2695">10175 8901 167,'-1'-18'132,"-1"10"-69,8 7-44,6-7-19,12-3 4,19-1-7,14 2 3,5 3-23,22 9-14,22 12-61</inkml:trace>
  <inkml:trace contextRef="#ctx0" brushRef="#br0" timeOffset="5303.3034">15209 8867 291,'2'-4'79,"-2"5"-58,-2-5 36,7 1-40,-4 1-4,12-5-13,16-3 0,14 3-6,8 2 6,-6 10-34,5 11-20,8 0-38,5 7-4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20-04-22T18:30:20.9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095 622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20-05-08T21:56:08.6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89 434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2.84167" units="1/cm"/>
        </inkml:channelProperties>
      </inkml:inkSource>
      <inkml:timestamp xml:id="ts0" timeString="2020-05-08T22:15:41.4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16 4009 226,'-4'3'89,"1"-1"-70,3 1 1,-2-2-7,-2 2 15,10-3-17,-11 2 15,5 0 0,0 1-16,-1-3 5,-1 2-12,4-2 1,-5 1 10,3-1-14,0 1 0,0-1-6,-2 3 8,5 7-5,-1 12 3,-4-1 0,7 8 5,-5-6-5,3 0 0,-3 1 1,3-2 1,-3 1 2,-3 0-4,6-1 0,0 0 9,-2 1-7,-2 0-2,5-1 5,-1 5-3,-3-7 4,0 3-6,3 1 0,-3-1 2,3-3-1,-6 4-1,5 1 0,-1-5 5,-2-1-4,2 5-1,-2-5 0,4 3-1,-5-5 1,2 7 0,3-5 0,0 13 3,-4-10 0,1 7-3,1 9 0,-1 2 4,0 2-4,-1-3 3,1 0-3,0-1 4,-3 1-4,3-5 0,3 7 0,-5 14 2,2-17-1,-1 0 3,1 5-4,-2-4 0,2 2 4,-3 0-4,0 0 0,0 1 4,0-5-2,2 2-1,2-2-1,-1-1 0,0-3 1,0 2-1,0-1 0,0 3-1,-4 3 5,3 1-5,1 3 1,-2 2 0,4 3 0,-4-8 0,2-5 0,0 5-1,-3 0 4,3-9-4,3 7 1,-5-5 0,1 0 0,1-1 0,-2 3 0,2-2-2,0 0 6,0 0-5,0 4 1,0-3 0,0-6-2,-6 5 3,9-2-1,-3 2 0,3 2 3,-6-2-4,6-1 1,-3-2 0,0 1 1,-6-1 2,3 4-3,3-4 0,0 1 0,-4-1-1,5 7 1,-4-2 0,2-3 0,-2 5 3,3-12-3,-4 6 0,4 2 0,0-5 0,-3 0 0,3 4 0,0-1-1,-3-1 5,1-6-3,-2 0-1,2 5 0,2 5 0,-3-9 0,0 2 0,1 4-1,-2 7 5,7-12-5,-12 0 1,9 0 0,-3 5-2,0-9 2,-1-2 0,4 7 0,-6 4 3,1-11-4,2 0 1,2 1 0,-3-6-3,5 9 4,-9 1-1,7-15 0,2 9 4,-5 1-5,-2 5 1,1 8 0,8-14 1,-7 7 2,-3 5-3,5-9 0,-1 1 5,0 0-3,3 3-2,-4 0 0,8-10 0,-10 3 3,3 3-3,2 11 0,2-17 3,-9-3-1,8 3-2,-1-9 0,5-4 2,-10 4 0,8-1 1,-4-7-3,4 2 0,-8 3-8,6-2 8,-1 1-40,1-8-13,1 3-38,6-26-71</inkml:trace>
  <inkml:trace contextRef="#ctx0" brushRef="#br0" timeOffset="4529.2591">4176 4030 215,'0'4'73,"-4"-1"-69,1-3-1,4 2-1,-1 1-2,0-3 6,0 3-4,0-3 14,0 2-16,7-2 0,2 0 10,8 1 1,14-1 14,20-6 0,23-2-23,7 2 19,20-2-21,29-2 0,12-2 9,3-2-7,-1 0 6,1-8-8,-18 5 0,17 3 5,8-1-5,1 2-3,-10-1 3,-12 5 5,-15-1-2,-14 6-3,-13-2 0,-4-2 5,-11 5-5,-6-1 0,-1-5-3,3 8 3,-4 1 0,-2 1-4,-9-2 12,-7 0-9,-6-3 1,-11 5-4,-9-4 4,1 0 0,-10 0 2,14 0-2,-10 3 0,5 0-4,6 0 4,5 0 0,-3 0-1,1 2 5,-5-2-5,-1 3 1,-7-3 0,-11 0 0,4 0 1,-7 0-1,12 0 0,1 1 2,11-7-1,10 6-1,-7-5-7,-10 7 7,-8-4 6,-5 4-6,-4-2 0,-2 3 0,-2-8 2,0 7-2,-3 1 0,3-6 5,1 6-3,-1-3 7,-3-3-9,3 3 0,3 0 19,-6-2-18,3 7 1,0-5 11,-1 0-10,2 0 6,-2 0-9,2 3 0,2-6 2,-6 3-2,3 0 0,0 0-3,3 0 2,3-5-1,7 13 2,9-8 0,-5 0-1,2 0 1,3 3 0,-2-3-1,1 2 2,5-5-1,2 7 0,-2-5 0,0 1-1,3-3 1,-6 3 0,-1-2 0,-2 2 6,-8-6-6,5 9 0,-16-6 0,-1 3-2,3-2 2,-3 4 0,0 1 0,-3 0 2,6-6-1,-6 3-1,6 0 0,-6 0-3,3 0 3,2 0 0,-4 0 0,5 0 1,-6 3-3,6-3 2,-6-3 0,3 3-1,0 3 4,0-3-4,0 0 1,-1 0 0,2 0-7,-1 0 7,0 0-7,-1 3 4,-1-1-4,5 10 7,-4 6-2,-1 5 2,7 8 2,-2 3-2,4 22 0,6-13 1,0-2 2,-5 1-4,1-2 1,0-4 0,-3-4 11,6 4-10,-6-2-1,5-4 4,-4 4-3,-1 0 5,5-6-6,-7 1 0,-1-4 3,1 5-1,1 3-2,1-2 0,-3 4 4,7-2 1,-3 17-5,0 1 0,-1 0 8,4-6-6,-8 0-2,9-6 0,-5 4 5,7 3 5,-3 2-10,-6 13 0,7-5 4,-4-3-1,4 2-2,-1 1-1,3 1 4,-2-4 2,10 4-6,-12-4 0,7 2 4,2 6-3,-6-8 3,3 0-4,-3 5 0,0 5 5,0 1-5,4-9 0,-5 1 7,6-6-6,-6 4 4,4 7-5,-5-7 0,8 3 3,-1-6-3,-7-3 0,2-5-1,-3-3 5,-2-3-3,3 0-1,-2-1 0,3 0 1,-7-7-1,4 0 0,-3-2-1,0-3 5,1 3-4,-3-1 0,-1 11 0,4-4-1,-3-3 1,-1 1 0,0 4-2,1-4 6,-5 4-3,5-7-1,-1-2 0,1 5-2,1-2 3,1 9-1,-5-8 0,1-1 3,1 8-1,1 7-2,-3-7 0,2-2-1,3 0 3,-2 1-2,0 0 0,0-8 2,0 0-2,2 4 0,-2-5 0,1-3 0,-2-7 4,5 1-4,-6 1 0,2-2 0,2-1-2,-2 1 2,0-4 0,-3 6-1,6 3 5,-6-17-4,2 4 0,0-1 0,-2-3-1,2-4 1,-1 3 0,-1-2-1,-1 5 5,2-6-4,1 2 0,-5-6 0,4 3 0,-1 0 0,2 0 0,-2 3 0,0-6 4,0 3-3,-2 0-1,2 1 0,-1-3 3,2 3-2,-2-1-1,-1 0 0,2 0 4,-5 1 0,2-2-4,1 1 0,-1 1-2,-11-1 2,-11 3 0,-8 0 0,3 2 3,-7-1-4,0-3 1,4 4 0,2-2-2,-9-1 4,5 0-2,-14 8 0,-3-4 3,10 2-2,-7-4-1,12 0 0,-11-1-2,3 0 6,0 5-6,4-4 2,-7 8 0,-4-3-3,-2 5 3,1-6 0,-9 0 0,1 6 2,0-1-2,-2-3 0,-1 1 0,-5-6-1,5 5 1,2-6 0,-1 2-3,0-3 11,11 1-10,-3 5 2,4-5 0,-3 2-2,-5-1 2,-2 1 0,2-3 0,13 4 2,-6 3-4,4-7 2,-4 7 0,-7-3-2,1 3 2,-2-5 0,-3-1-1,9 1 3,-4-1 0,0-2-2,4 4 0,-2-1-3,2-3 3,0 0 0,3 9 0,2-9 2,3 1-1,6 4-1,-7-4 0,4 1-1,3 1 1,-5 0 0,11-3-1,0-1 5,7 2-5,3 0 1,3-3 0,3 8-2,3-8 4,5 0-1,1 2-1,3 1 0,-2-6-3,5 6 3,0-2 0,-1 2-1,0-6 6,-1 6-7,-1-3 2,6 0 0,-1 0-2,-7 0 2,-2 5 0,5-5-2,-5 2 6,5-1-6,-5-2 2,1 2 0,-2 2-3,5-1 3,1-2 0,0 0-2,-1-3 7,2 3-8,-3 3 3,0-2 0,-3 2-1,4-4 1,-2 2 0,-8 3-2,-15-1 6,-10-5-7,14 4 3,2-1 0,6 2-1,-7-6 2,1 6-1,-15-3 0,-1 6 2,-2-6-4,-6 0 2,5 5 0,-3-2-5,-2 1 7,4 2-2,5-4 0,3 3 3,-2-1-3,4-1 0,7-5 0,-2 7-2,8-2 6,1-2-6,2-1 2,5-3 0,17 6-1,-10-3 1,-2 5 0,-9-3-1,9 1 4,3 0-3,-3-3 0,3 3 0,3-3-1,2 3 1,-5-3 0,4 3-1,5-2 6,-12-1-7,6-1 2,0 2 0,3-5-1,-12 4 1,8 0 0,-5 0-4,0 3 9,-3-6-7,0 3 2,10 0 0,-4-3 0,8 3 0,-8 0 0,5-2-1,1 2 5,-6 2-4,6-4 0,-5 4 0,2-5-3,-2 0 3,5 4 0,-3-1 0,-5 0 3,6 0-5,-4-1 2,-4 1 0,-5 4-6,4-2 7,2-2-1,1 3 0,3-6 2,2 6-1,2-3-1,-1 0 0,2 0-1,2-3 4,-2 6-3,-2-6 0,2 6 1,2-3-3,-4-3 2,4 3 0,-4 6-1,-1-9 5,6 6-6,-14-6 2,7 6 0,1-6-2,3 6 2,-9-6 0,3 7-2,0-4 7,-5 0-9,4 1 4,1 1 0,3-1-2,-3 2 2,5-4-4,2-1-13,2 5-37,-3 1-29,-1 18-67,1 2-87</inkml:trace>
  <inkml:trace contextRef="#ctx0" brushRef="#br0" timeOffset="6391.3656">5086 4134 182,'3'3'129,"-2"0"-112,-1-6-15,-1 9 9,1-8 18,0 7-17,0-8 6,-2 10-14,4-6 2,-4 2-12,2-1 1,2 5-1,2 7 6,1 6 0,4 13 9,2 5 8,0 0-15,4 3 28,1 1-26,-3-4-2,0-7 10,0 9-12,2-13 1,-4 3-1,2-1 5,-6-9-5,2 4 0,2-1 0,-1 2 4,-1-2-3,0 2 3,1-3-4,1 1 0,-5-4 0,-3-3 0,3-4 0,-2 2-1,1-1 4,-1 4-3,-1-6 0,3 2 0,-4-6 0,1 2 0,3 0 0,-2 2-2,1-1 6,-2-4-5,-3-2 1,0-4 0,1 0 0,-2 2 0,1 1 0,1-3-1,1 2 3,-2 1-3,3 1 1,-5-2 0,5 1-1,-3 0 1,0-3 0,0-1 0,0 2 3,0-1 0,0-1-3,0 2 0,-3-1 3,3 0-1,0 4-2,-3-8 8,2 6-5,-1-4 29,-14 6-32,-14 0 2,-4 1 3,-1 3-3,-11-5 0,-6 6-2,-5-1 1,-5 2 3,-1 0-4,0-4 0,-1 2 0,3-3 1,4-1 3,4 0-4,-1-4 0,3 4 4,7-2-3,-1 1-1,5-2 12,10-1-9,3 4 10,7-1-13,1 1 0,2-5 7,6 2-7,-1 1 0,-3 3-1,10-4 4,-4 2-4,5-1 1,1-1 0,0 1 0,1-2 1,1 1-1,-2-1 0,3 2 2,4-4-6,-5 4-43,2 0-41,11 1-60,18 4-10</inkml:trace>
  <inkml:trace contextRef="#ctx0" brushRef="#br0" timeOffset="8281.4737">5565 5000 123,'-3'0'81,"6"0"-60,-11 0 13,11 0-2,-1 0-10,-4 0 20,-1 0-24,8 0-3,-5 0-1,3-2-13,0 2-1,7 0 0,24-6 0,20 5 20,15-7-16,13-1-2,18-3 2,16-5 9,5 2-5,-15 2-3,-9-2 1,-1 2 3,-2-6-5,-7 4 3,8-2-7,16 0 11,-7 1-5,-13-1-6,-3-5 0,-2 7 4,-8-2-4,-13 4 0,-13 4-4,-15 2 14,-12 2-8,-7 5-2,-9-1 0,-7 1-3,-1-3 3,-2 6 0,1-3-1,-2 0 2,2 0 1,0 0-2,2 0 0,-2-3-2,1 6 3,1-6-1,14 0 0,-2-2-4,-1 3-3,0-1-26,-2 0-16,-5 2-28,-2 1-46</inkml:trace>
  <inkml:trace contextRef="#ctx0" brushRef="#br0" timeOffset="8906.5094">6518 4123 264,'-5'-3'38,"5"1"-20,-1 4 44,1-1-34,-3-1 5,0 5 4,3-4-15,0-1-6,1 3-16,-7 1 3,5-1-13,1-3 10,1 1-15,5 24 14,3 16 2,0 4 7,6 2-8,0-1 1,-1 0 5,-3-6-2,3 5-4,-4-7 5,1-8-3,1 5 6,-4-5-8,-5-3 0,7 11 1,-3-16 0,-1 3-1,1 12 3,-1-14-1,2 1-1,-5 5-1,0 1-40,0-4-1,-5 10-59,-7 14-48</inkml:trace>
  <inkml:trace contextRef="#ctx0" brushRef="#br0" timeOffset="10409.5954">5447 5116 169,'-6'-2'19,"1"-1"-15,-1 1 14,3 0-8,-4-1 1,1 0 25,5 3-8,1 0 8,-2 1-17,-1 1-16,6-2 2,-6 5-5,2-3-7,4 13 4,0 14 6,-2 17 7,5 2 0,0 3-8,4 1 15,-5 5-14,7-10-3,1 5 15,-4 1-4,6-1-1,-3-4-7,0 6 2,3-1 7,0 4-12,-3 9 0,0 1 7,2-3-6,-1 6 14,3-14-15,-10 9 0,4 0 8,2-10-6,0-1-2,-3 4 10,1-14-9,4 3 7,-5-2-8,-5-5 1,7-7 1,-7 0-2,10 3 0,-5-5 1,-6-3 3,6-2-4,-2-6 0,-1 8 0,1 11 0,-2-6 0,-3 9 0,1-1-1,0 20 5,-6-18-2,6-2-2,-3-7 0,1 16 0,-1-11 1,0-2-1,6 5 0,-3 7 5,0-10-4,-6-2-1,6-1 0,-2 1 1,-2-7 3,1-5-4,0 4 0,1 2 4,-2-3 0,1-6-4,0 6 0,-3-3 4,6-3-4,-3-1 3,0 1-3,1-4 2,-1 2-2,0 0 0,0-3 0,0 1 1,2-8 0,-2-5 0,-2 1-1,2-3 0,2 2 1,-4 3-1,2 0-10,3 1 0,-6-3-43,3-4-26,8-7-58</inkml:trace>
  <inkml:trace contextRef="#ctx0" brushRef="#br0" timeOffset="11432.6539">6660 5143 267,'-3'3'70,"0"1"-70,1 1-10,2 3 3,-1 8-4,-2 8 11,-1-2 2,3 7 0,4 5 12,-5 3-7,15 6 6,-6 3 23,5 7-28,0-2 13,3 5-9,-3 2-8,7 1 26,-4 3-29,-6 4 3,0 3 13,3 7-16,-9-9 7,9 3-7,0-2 4,-5 1 7,3 7-12,-2-4 0,1-2 3,6-6 1,-3-10-4,-2 0 0,-4-5 5,3-3-2,-1-5-3,0 7 0,-2-1 9,0-6-8,-4 16 7,4 3-8,6-3 0,-5-2 4,7 1-4,-4-6 0,-1 0 3,2-7-2,0 4 2,-6-9-3,2 3 0,0-9 0,-4 4 0,2 4 0,7-3 1,-4-5 2,-2 8-3,6-3 0,-5 4 0,1-5 1,11 3-1,-11-10 0,2-17 0,-7-9 3,-3-1 0,1 2-3,1-8 0,-4 4-9,1 2-6,2 5-31,-2-11-28,-11 1-27,-25-25-131</inkml:trace>
  <inkml:trace contextRef="#ctx0" brushRef="#br0" timeOffset="12602.7208">4219 6009 137,'-1'2'76,"-2"-2"-69,4 3-12,10 0 10,8 6 8,9-2 16,17-6 3,18-4 1,17-4-4,13-6-27,25-1 39,18-5-34,4 2 3,0-2 4,0-1-13,-16 1 5,8 2-5,27 2-1,-12-4 10,14 2-8,8-2-2,-8 2 2,-9 0-2,-19 3 11,-15-1-11,-5 3 0,-1 6 0,-17-3 0,-7-2 0,5 3-1,-4 0 3,-6 1-1,-6-2-1,-13 6 0,-12 2 2,-14-1-1,-13 0-1,0 4 0,-4-2 4,-6 2-2,-3 1-2,1-3 0,-7 0 0,5-3 2,2 3 3,7 0-5,2 0 0,13-4 12,-9 4-12,4-4 0,-2 3 0,1-3 4,-8 4-5,-2 0 1,-1 0 0,2 0-1,-7 0 1,-9 0 0,1 2-4,-5-2 7,0 0-6,-3 0-23,-2 2-30,-12 13 12,-25 12-31,-10 2-110</inkml:trace>
  <inkml:trace contextRef="#ctx0" brushRef="#br0" timeOffset="13860.7928">4158 6967 215,'0'3'47,"-1"-6"-47,2 3 2,-2 3 15,2-3-16,-1-3 6,-1 6 12,2-3-13,2-3-4,13 3 2,16 3 8,16-6 21,20-6-12,22-2-14,-1 2 14,15-4-21,19-6 24,1-2-22,7 9 0,0-8 12,-4-1-5,-2 2-7,10-1 2,11 7-1,0-7 0,0-5-3,-10 5 1,-9 0 4,-6 4-5,-16 2 0,-8 2 2,-16 9 2,-1-2-8,2 0 4,2-1 0,-8 3 9,-13 0-9,-1-4 0,-5 4-7,-3-3 14,-7 3-8,-17-2 1,-12 3 0,3-5-1,-2 2 1,5 3 0,8 1 0,21-4 5,15 7-6,-6-2 1,-7 3 0,-4 0 2,2-6-1,2 3 5,-10 1-6,-9-4 1,-4 5-4,-4-5 3,-4 3 0,1-6 6,-4 3-5,0 1 4,1-1-5,13 0 0,-15 0 4,-4 2-4,-7-1 0,-1 2 0,6-1 4,2-3-4,1 2 0,-11-1 0,13 1 0,-8 0 0,2-2 0,7 4-2,-4-2 7,3-3-9,-10 1 4,5 4-27,-9 2 4,-2 0-82,-7 8-62</inkml:trace>
  <inkml:trace contextRef="#ctx0" brushRef="#br0" timeOffset="15182.8684">6731 4841 73,'-2'2'126,"4"-2"-126,-4 2-2,1 3-8,-1 10 8,-2 1 1,1-1 0,2 9 2,-2 1 1,0 8-2,0 9 0,4 4 9,1 4-9,2 7 0,1 0-13,6 9-79</inkml:trace>
  <inkml:trace contextRef="#ctx0" brushRef="#br0" timeOffset="17501.001">4565 4330 94,'2'2'54,"-4"-4"-37,4 2 5,-1 2 7,-2-4-18,-1 2 6,-1 0 4,5 0-4,-4 0 14,1 0-14,-1-5-2,-4 5 7,6-4-19,-6 2 9,2-4 1,-3-5-5,-1 2 17,4-4-20,-6-4 2,6 3 9,-5-6-9,6 1-1,0 0-2,0 1 0,3-5 6,0 0-10,-3 2 0,2-9 6,1 8-3,-3-1 4,1 8-3,-2 0-4,5 5 16,-1 0-16,-1 7 0,4-3 2,-5 1 2,5-7-4,0-2 0,-3 7 0,6-10 5,-6 2-5,8-2 0,-4-1 1,2 11 2,-6-5-1,3 5-2,-2-2 0,1 1-1,1 0 1,0-1 0,0 2-1,-1 0 4,2-1-4,-5 0 1,4-1 0,-3 7-1,0 3 1,0 0-1,0-2 0,-2 2-19,2-2-6,2 2-41,-2 5-58,3 4-28</inkml:trace>
  <inkml:trace contextRef="#ctx0" brushRef="#br0" timeOffset="17813.0189">4385 3635 215,'7'-1'52,"-1"-7"-41,11-4-9,5 0 2,8 6-4,-3-2 1,1 4 9,6 0-7,-13 4-3,-3-2 7,3 6-6,-6-1-2,-8 4-2,1-1 1,-7 17-6,-10 11 7,-16 15-16,-9 2-37,4-6-51</inkml:trace>
  <inkml:trace contextRef="#ctx0" brushRef="#br0" timeOffset="18684.0687">4420 2929 290,'2'-4'47,"-2"7"-40,4-3 20,-7 1 6,5-1-15,-5 0 5,3 0-16,0 2-3,-3-2-8,3 3-1,6 7-5,5 14 10,6 6 2,-2 0 1,6 4-3,-7-6 2,-1-2 1,2 3-3,-2-8 0,1 1-4,-7-1-14,7 1-46,-14 2-63</inkml:trace>
  <inkml:trace contextRef="#ctx0" brushRef="#br0" timeOffset="19321.1051">4429 2800 199,'-1'-12'77,"12"-2"-70,-5 0 12,1 1-2,-1 1 9,1-2-5,4-2-5,2 5 1,-2-3-15,3-1-2,6-2 15,-2 6-15,3-3 3,-8 5-3,8 0 6,-7 5-5,-4 1-1,-6 3 0,7 1-7,-1 2 4,5 7 0,-6 1 1,3 6 1,-9 3-9,0 11 10,-8 2 0,-6 6 2,-6 7 0,-4 7 0,-4-4-2,3-9 4,8-8-15,5-6 10,-3-4-9,6-3 7,3-6 3,2-5 0,2 1-4,4-5 1,2 2-4,5 0 7,9-4 0,0 1 7,10-8 4,-1 3 8,-5 1-13,5-2-5,-1 0 18,-6-4-19,-9 4 0,1 0 6,-6 2-4,-6-1-2,-5 2 0,4 2 0,-5-1 0,3-2 0,-2 2-10,2-2-12,0 2-36,2 6-58,-4-1-50</inkml:trace>
  <inkml:trace contextRef="#ctx0" brushRef="#br0" timeOffset="20095.1491">5118 2547 111,'2'0'130,"-2"-2"-119,-2 4 25,2-2-3,-1 0-11,-2 1 3,3-2-21,-3 5-4,2 0-9,-1-4-6,-4 21 12,-7 9 3,-5 12 0,-4 6 5,3-1-3,3-1 0,9 1-2,7-5 0,1-9 5,5-2-4,3-8-1,6-3 0,-4-5 2,6-6 1,-3-4-3,-1-4 0,1-1 7,-3-2-6,-1-7 1,-3-3 10,5-5-3,-9 1 11,1-5-20,-4 0 1,-1-4 9,-4 3-7,-3-6-3,2 11 1,6-2 2,-2 9 8,2 7-9,2 1-2,-4-3 10,4 5-8,-2 0-2,0 2-1,0-4-3,0 7-5,7-3 4,8 5 4,-5 6-2,1 1 4,4 3-1,-3 1 0,-2 0 1,2-3-9,-6 4 5,7-4-38,-5 6-15,1 4-49</inkml:trace>
  <inkml:trace contextRef="#ctx0" brushRef="#br0" timeOffset="21196.2124">5310 2764 249,'1'0'32,"-1"2"-30,0-2 17,0 3-17,-1-3-2,1 2 0,6 6 0,3 7 7,2 1 0,3 6-4,1 5 7,-3-2-4,4-4-3,-1 0-1,-3-3 2,0-6 0,-2 2-4,-2-6 0,-4 2 1,4-6 1,-11-4-2,6 0 0,-2 2 2,-1-2 3,-1 0-2,1-2 0,-3 2 34,6 0-11,-6-3-1,3 1-3,-5-5-21,-4-8 10,0 5-11,0-8 0,2 0-3,-6 1 6,3-4-5,4-1 2,-4-1 0,1 0-4,5 4 4,-2 1 0,-1-1 0,2 5 2,0 1-2,4 1 0,-4-2 0,4 2-2,-4 4 2,2-8 0,3 8-3,2-4 6,2 8-6,-4-11 1,0 6 2,8-2-9,-1 8 9,-2-15-3,4 11 2,-2-3 2,-1 6-3,2-8 2,6 6 0,-6-4 0,7-1 0,-8 3 0,7 2 0,-5 0 2,3-1-3,-2 4 1,3 1 0,-2 2-7,4 2 7,-6 1-2,0 8 1,3-6 2,0 5-7,-3 5 6,-5-2 0,-1 3-9,-6 1 9,0 2 0,-7 1-1,4-3 3,-8-6-1,11 1-1,0-8 0,0-1-1,3-6 2,3 5-1,-3-5 0,2 3 1,-2-2-11,4 7 8,-7-10-11,17 5 13,-2 2 1,7-2 3,-5 1-4,-3 2 0,1-2 1,0 1-1,2 1 0,-5 1-2,4 1 4,-1 0-4,-7 0 2,-2 1 0,0 2-7,-2-2 7,-1 4 0,-4 3-1,-1 4 3,-4 0-1,-13 6-1,-13 8 0,1-2 9,-8 1-9,7-7-12,3 2-30,4 2-53,-2-4-108</inkml:trace>
  <inkml:trace contextRef="#ctx0" brushRef="#br0" timeOffset="22318.2765">5639 3866 175,'11'-10'21,"-1"0"11,2-5-6,-4 6 22,1-2-33,-2-3 11,-3 1 0,7 0-12,-1-3-3,10-9 0,0-3-7,7-6 20,2-9-24,2 2 6,-3 3 18,8 2-14,-11-1 4,1 6-9,-7 1-4,-3-1 18,4 5-19,-2 1 0,-9 0 4,4 5-2,5-2 0,-3 3-2,0-1 0,0 1-1,-6 9 1,5-2 0,-3 0-1,-5 3 4,3 1-5,-3 0 2,1 0 0,3 0-3,-6 2 3,5-1 0,1-1-2,1-5 6,4 1-7,-3-2 3,4-4 0,1-1-3,2 0 3,-3 6-4,-5 4 0,-11 5-17,-2 4-6,1 4-45,-10-4-44,-14 12-71</inkml:trace>
  <inkml:trace contextRef="#ctx0" brushRef="#br0" timeOffset="22553.29">6245 2985 79,'9'-10'79,"7"-3"-54,1 2 1,-3 4 12,3 2-13,5-3-11,2 8-3,-3 7-9,-5 3 4,0 2-6,-2 3 0,-3 5 1,-7 6 0,-5 8 1,-10 4 1,-11 6-2,4-10-2,-8 0 0,7-10-44,4-7-38</inkml:trace>
  <inkml:trace contextRef="#ctx0" brushRef="#br0" timeOffset="23335.3347">6649 2789 237,'-1'2'40,"4"0"-40,-6 1-12,6 6 8,3 11 3,2-1 1,0 5 15,-1-1-14,5 0 4,2 1 3,-5-4-7,1-5 7,-3-3-8,-1-5 0,-2-4 11,2-1-11,-9 1 0,0-3 3,6-2-1,-6 2 18,3-3 12,0 0-8,-11-9-7,-2-4-14,4-4-3,0 0 0,-2-4 4,10-7-3,-4 0-1,-2-4 0,7 4 1,-3-6-1,1 3 0,2 3-2,8 4 5,-2-2-5,-5 7 2,4 8 0,8 1 9,-1-4-9,-6 6 0,3 2-1,6-1 1,0 5-4,-9 1 4,-3 0 0,13 4-3,-10-4 5,-1 11-4,2-2-1,9 4 3,-5 1-12,0 9 11,-7-1-2,5 10 0,-6-1 6,-6 3-3,-5-2 0,3 4 0,-1-8 0,-7 0 0,3 2 0,-3-5-1,7 3 4,0 6-3,-2-10 0,5-3 0,-1 0-3,5-6 3,-1-5 0,3-2 1,3 0 0,3-1 3,3-2-4,1-2 1,13 2 15,-11-3-16,7-1 0,-5-1-1,-10 4-35,5-3-62,-1 0-71</inkml:trace>
  <inkml:trace contextRef="#ctx0" brushRef="#br0" timeOffset="23896.3668">7128 2552 205,'4'4'25,"-10"-9"-2,6 6 2,-3 2-16,2 1-9,-2-4-1,-14 29-3,10 3 8,-6 15-4,4 0 16,-2 11-15,4-3 7,4 2-8,7-16 3,10-13-3,-4-9 0,2-10-4,0-3 4,3-8 0,6-3 8,1-13-5,2-5 12,-1-2 25,-4-6-34,0 0 17,-5 2-8,-4 4 0,-1 1 3,-6 14-7,-2 5-4,-2 5 13,1 0-19,0 1-2,0-2-2,0 4-8,0 1 11,7 11-13,3 7-11,-2 5-3,-2 2-42,-3-4 10,6-2-8,6-11-49</inkml:trace>
  <inkml:trace contextRef="#ctx0" brushRef="#br0" timeOffset="24444.3981">7391 2844 165,'-2'-5'72,"4"5"-19,-4 0-9,2 0-30,0 0-11,0 0 3,2 3-6,0 4-2,9 0 2,-4 5 2,2-5 2,-2 6-4,-2-10 3,-2 1-1,2 1-2,-4-3 0,1 1 4,-4-3-3,2 0 7,0 0-4,-1 0-1,-2-5 36,-4-6-27,-6-3-12,1-9 9,3-4-9,1 1 6,4-2-6,0-5 0,4 5 2,3-7-2,0 3 0,0-2 1,1 6-1,2-2 0,2 6 0,-2 2 0,7 6-7,-9 8 7,0 5-5,-1 3 3,3 0 0,4 0-2,2 11 0,2 1 4,-1 7-8,2-4 5,1 11-3,-7-3 5,-1-1 1,2-2-4,-7 0 2,0-3 2,-2 2-5,-1 4 5,-1-2-3,-10 8 3,-13 5-4,-13 7 4,-12-3-38,-5-1-21,-2-5-12</inkml:trace>
  <inkml:trace contextRef="#ctx0" brushRef="#br0" timeOffset="25417.4538">7479 3883 163,'0'2'98,"5"-2"-98,4-3 0,5-10 31,4-1-14,5-9 2,9-4 3,5-4-21,2-2 18,2-7-19,3 6 0,-8-1-3,-3-5-7,-5 7-1,-1-9-5,-4 1-4,-6 4 13,-7 3-4,-8 3 10,-12 5-4,-4 5 10,0 7 8,-3-2-12,3 13 3,4-2 20,5 5-16,4-4 4,1 8 1,-2-5-7,4 2-6,1-1-11,21 3 11,4 2 0,11 3 0,-3 0 0,5 2 0,1 1 2,-11 2-1,-8 0-1,-14-1 0,-5 4-8,-13 8 7,-14 6 1,-9 1 0,-5-4-7,10-5-31,-1-1-28,4-11-60</inkml:trace>
  <inkml:trace contextRef="#ctx0" brushRef="#br0" timeOffset="26221.4998">8451 2948 352,'2'-2'26,"-2"1"-21,-2 1 17,4 0-22,-4 3-6,8-3 3,-5 3-6,5 18 7,9 7-8,12 3 20,1 2-6,2 4 1,-1-6-5,-1-4 6,-9-7-5,-2-6 2,-11-5-3,1-6 1,-4 1 0,-2-4 0,-2 0-1,1 0 11,-2 0-7,-1-4 10,-7-2-14,-11-8 2,-1-5 2,-2-5-4,-3-5-1,9 0-4,-4-2 4,6-1-1,2-1-4,2-5 6,6 5-2,-1-3 2,1-3 0,3 3 1,3 7 0,4 4 0,7 2-1,0-2 0,2 5 4,0 1-4,5 2 0,0 7 5,0-2-5,-1 0 4,3 4-4,2 3 0,-4 3-1,2 0 1,-4 4-2,-2 4 0,-1-2 4,-1 10-7,3-3 5,-8 1-1,-2 9-9,1 1 10,-9-1-2,1 2 2,-7 7 0,-9 3 4,0 1-4,-6 0 0,4-6 2,3-3-2,2-5 0,5-2 0,4-1 0,-3-1-2,8-4 2,2-6 0,2 1 3,3-3 0,-6-4-3,3-2 0,1 2 2,1 2 4,6-1-6,-1-1 0,3-1 5,6-1-4,5 0-2,2-5-18,4 4-68,-2 1-16</inkml:trace>
  <inkml:trace contextRef="#ctx0" brushRef="#br0" timeOffset="27564.5766">8995 2653 134,'0'-2'70,"2"4"-69,-5-1 22,0-7 2,6 9 2,-6-3-5,3 0-4,-2 0 12,1 2-21,2-7-8,-1 8 9,2-6-9,-4 6 4,2-1-5,0-1 3,-1-1-11,-1 0 3,2 3-13,-9 20 16,-10 6 2,-6 17 2,5-2-2,-2 12 0,3 0 4,6-7-4,10-15 0,3-10 1,5-9 2,0-9-6,4 0 3,-2-3 0,2-3 0,1-1 0,2-6 0,2 1 13,-2-3-9,1-4 12,-5 2-15,-4 5 0,1 5 25,-10 1-26,5 1 0,-1 1-1,1-1-6,0 2 5,6 5-11,-2 6-7,2 2 17,-3-2-27,4 0 11,2-7 4,3 0-13,-1-4 9,2 0 0,-1-6-8,0-7 14,1-5-31,-1-6 30,-4-3 12,1-2 2,-9 2 7,0-2 8,3 5 8,-3 9 21,1 4-19,-1 6 4,-1 2 11,1 0-34,-2 3-6,2-1-8,2 3 0,7 4 1,0 5 10,2 3-3,-1 1 0,4 2 1,-6-6 1,2 1-2,-2-6 0,-4-4 2,2 0-1,-3-2-1,-3-4 0,0 1 1,-4-2 17,-1-4-18,-10-6 0,5-4-2,-8-3 3,7 1-2,2-3 1,1-1 0,3-7-4,-1 4 4,5-6-2,-2 5 1,4 0 2,4-2-2,4 3-2,-1 2 3,3 8-5,0 0 5,3 9 0,-2-2-1,-1 6 2,1-1 1,-3 5-2,-3-4 0,2 7-3,-2 0 3,0 7-6,2-2 5,-3 5-1,-1 2 1,-4 6 1,-4-1 0,4-1 2,-2 0-2,4-4 0,2 2-2,-4-2 6,0 1-4,-6 0 0,-5 6 0,-14 8-7,-20 9-46,-14 1-121</inkml:trace>
  <inkml:trace contextRef="#ctx0" brushRef="#br0" timeOffset="34989.0012">3991 8365 332,'-10'6'15,"-7"5"-15,-10 15-2,-7 14 2,-9 9-2,1 7 2,-9 4 0,-1-8 16,3 2-12,-2-5 8,-1 4-2,3-2-8,-10 2 22,-3 6-20,-14 10 3,6 4 8,-8-9-13,7 7 20,-6 12-22,0 4 2,10-3 4,-5 11-4,10 2-2,-1-4 5,5-3-4,-5-3 1,5-7-2,0 2 0,5-5 4,-2-5-4,8 4 0,0 4 2,6 8-1,6-13 2,14 2-3,2-14 0,11 7 0,5 2 0,6-8 0,5-3-1,8-11 6,4 0-4,4-5-1,2 0 0,6-3 0,8-5 2,8 1-2,7 2 0,6-9 4,3-8 0,3-2-4,-1-10 0,10-3 3,-12-9-1,-1-3-2,4-7 0,2-9 2,-7 4-23,-8-9 18,-18-2-18,-9-3 0,-11 2-5,-13 7 8,-15 1 6,-3 6-17,-12 5 23,2 6-6,1 3 9,0 4 1,9-2 4,5 2-4,10-4 2,3 0-12,4 10 4,16 1-6,16 0 13,5-3 0,4 2 2,6-3 8,-9-4 1,4 2-2,0 5 28,-18-3-26,-23-1-7,-10-6 5,1 0-2,-17 18 14,-33 25-5,-14-6-14,-12 9 14,2 0-15,-5 0-8,6-8 0,16-6-28,22-12-2,24-8-27,10-10-47</inkml:trace>
  <inkml:trace contextRef="#ctx0" brushRef="#br0" timeOffset="36595.0928">4710 10975 261,'-1'0'66,"2"-3"-12,1 3-3,-1 3-18,-1-6-6,0 3-15,-1 0-10,1 3 23,0-3-25,0 2 0,0-2-3,-2 2 3,1 1-4,1 9-9,0 24 13,-5 18 4,0 2-4,-2 5 0,-2-2 2,11-6 1,-4-14-4,11-15 1,-2-2 0,3-6-12,4-8 4,3-2-5,-3-4 8,-1-4 5,-3-1 6,6-9-6,7-7 0,-4-8 21,2-5-21,-6-6 3,0 3 4,-6 11-3,-4 3 19,-4 6-12,-2 7 2,1 3 23,1 5-24,2 1-5,-6 1-7,3-2 6,3 0-15,-3 1 9,0 2-16,3 3 14,13 21-5,4 10 7,3 12 0,-9-8 2,2 3 0,-2 16-2,-5-13 0,4 6-1,-10 0 4,5-7-3,1-17 0,-5-2 0,-1-5-9,-2 1-29,2-3-10,-1-6-7,-1-6-38,5-6-33,2-12-25</inkml:trace>
  <inkml:trace contextRef="#ctx0" brushRef="#br0" timeOffset="37019.1173">5186 11272 280,'-5'-7'63,"8"5"7,-1 5-40,-2-4-19,0 4-11,0-2-6,12 10 5,13 14 1,2 0 0,3 6 1,3 4-1,2-3-4,0 4-6,-1-17-17,-4-9 16,0-6 3,0-7 8,-8-8 0,8-8 3,-10-6-3,-4 5 25,-8-3-8,-6 0 14,-8 4-15,-4 0 1,3 9 26,-10-1-36,3 5 6,-8 3-4,-11 3-6,-4 9-6,-6 12-1,-7 5 4,1 13-10,12 6 10,-2 4-24,2 7-5,7-2-21,18-10-8,7-11-31,13-2-21</inkml:trace>
  <inkml:trace contextRef="#ctx0" brushRef="#br0" timeOffset="38069.1772">5942 11085 238,'3'0'48,"-2"-2"-21,1 0 20,-2 1-20,1-1-18,1-2 16,10-5-25,13-2 0,7 4 3,-1-5-1,9 6 4,-1 0-6,-9 5 0,-5-3 5,-8 7-5,-9-2 0,1 5-1,-7-1 2,-4-1-11,2 6 9,-3 7-3,-11 4-1,-6 4 5,2-4-6,3-6 5,10-2-4,-3-4-7,8 0 9,0-1-13,9 0 10,4 8-2,4-3 8,5 0 0,3 0 0,4 2 1,-1-9-1,5 7 0,-3-6 0,-4 1 1,1 3-1,2-1 0,-7 0 0,1-1 21,-13-2-20,0 0-1,-4 3 11,-6-7-10,2 4 11,-5 1-9,1 7 0,-11 8 30,-2 3-24,-16 11 0,-2 0 4,-12 3-6,2 1-3,-6-7-4,-5-2 8,0-7-10,4-6 3,8-2-1,10-15 0,7 3-20,12-5-7,1-7-29,9-2-19,10-11-13,11-9-49</inkml:trace>
  <inkml:trace contextRef="#ctx0" brushRef="#br0" timeOffset="39688.2696">6820 11060 225,'2'4'35,"-2"-4"-31,3 0 31,-3 0-32,0 0-2,3 4 3,8 4 0,8 9 33,2 5-21,4 0-16,4 4 7,2 5-2,0-10-5,-4-7 3,0 3-1,-3-6 1,-2-6-3,2-4 0,-5-4-2,-4-7 5,2-5-3,-1-2 7,-6 1 10,-7-1 18,-3 4-14,-1 5-7,-10 0 25,5 5-29,-5 1-1,-9 2-9,-14 9 0,-14 16-7,-12 9 7,-7 9-22,-3 9 15,8-11-23,-5 9-13,13 1 18,23 2-66,25-9 24,25-21-66</inkml:trace>
  <inkml:trace contextRef="#ctx0" brushRef="#br0" timeOffset="43194.4706">7813 11021 272,'0'-9'33,"1"8"-11,9-7-18,11-3 1,13-3-5,4 0 0,8 3 5,2 5-2,-9 2-1,-5 4-2,-15 5 2,0 2-6,-14 3 2,-2 6-12,-15 9 10,-6 8 2,-7 1 0,3-3 2,-7-3-4,16-7-4,4-1-1,9 1-5,13 2 14,5-2-16,13 1 14,5-2-2,8-3 8,5 0-2,3-4 2,-3-2 1,2-2 15,-5-4-8,-7 4-1,-11 1 8,-14-1-10,-7-6 13,-5-1-20,-4-4 2,-5 7 16,-23 18 8,-24 5-5,-19 8-14,-12 0-8,2-7 17,2 4-18,4-16-8,21 1 3,30-14-22,15-4-12,5-7-33,6-9-45</inkml:trace>
  <inkml:trace contextRef="#ctx0" brushRef="#br0" timeOffset="43810.5058">8126 10657 185,'-17'-9'9,"10"4"-6,1 2 3,-6 6-5,0-3-2,-6 2 0,-1 1 1,4 0 4,0-2-2,3 1 2,-2-2 9,11-2 15,-8 1 2,2-3-7,0 0-10,4 1 24,-2 2-25,-2 0-6,4 1-5,-1 2 7,-11 3-16,-12 26 4,-10 8 4,-10 36-7,-2 8 7,-7 11 0,3 7-3,9 13 10,12 11-10,14 10 3,21 29-1,28-7-5,25-26 6,20-10-19,19-53-2,4-34 21,14-21 5,7-21-5,-6-18 0,2-14 28,21-16-3,-5-22 9,-17-13-11,-27 0-12,-28-14 28,-24-16-30,-16 14-8,-21 5 16,-18-3-16,-19 9-1,-17 10 0,-15 10-12,-11 9 10,-7 19-45,2 20-18,5 17-3,26 26-29</inkml:trace>
  <inkml:trace contextRef="#ctx0" brushRef="#br0" timeOffset="44595.5507">8339 10628 267,'-3'-10'69,"4"6"-39,1-9 25,4-13-29,11-10-20,8-5-4,13-10 2,4-5 4,9-2-8,8 5 0,-3 6-1,-4 7 2,-9 4-2,-17 1-10,-5 3-23,-20 9 22,-7 6-41,-15 0 1,-6 8 7,-7 4 7,0 5 20,-1 1 5,12 5 11,10-4 0,12-2 2,6 0-3,1 3 2,14-1 1,12 5 13,10 3 2,-1 0 5,-1 4 10,1-1-21,-7 6 9,5-5 6,-6 8 0,-11-8-12,-9-1-12,-13 0 3,-3 1-2,-11 3-1,-9 10 3,-17 8 6,1-3-9,5 1-33,4-7-35,3-6-42</inkml:trace>
  <inkml:trace contextRef="#ctx0" brushRef="#br0" timeOffset="45340.5929">8982 9646 313,'-3'3'31,"4"1"-24,-2-3-14,5 13 2,4 14 5,8 7 9,-1 10-7,0 3 3,0 3 0,4-1-2,-4-6 7,0-7-10,2-12 0,-4-9 8,-9-3-7,-2-13 1,3 2-2,-5-4 2,-2 2 11,2 0-10,-2 0 18,1-4 15,-8-12-29,-6-10-6,-1-7-1,2-9 3,2-4-13,1-5 10,8 0-2,4 3-4,6-5 9,-2 3-5,5 3 2,3 7 0,3-1-4,0 7 4,2-2 0,0 8-1,-5 8 3,-1 3-3,-3 8 1,-7 9 0,-2-3-10,-2 6 10,2 4-11,0 7 7,2 20-3,-8 17 6,-9 10 1,1 8 0,5-3 5,4-10-5,6-13 0,6-1-2,7-12 2,7-7-1,2-6-4,3-5 5,9-7 4,-9-6-4,3-1 0,-7-1 2,-6-3 1,-2 3-1,-8 1-2,-2 2 0,-4 0 0,-1 0 0,-2 0-12,0 2-11,3 1-30,-17 3-22,-1 7-41</inkml:trace>
  <inkml:trace contextRef="#ctx0" brushRef="#br0" timeOffset="46471.658">9686 9307 153,'0'-2'55,"1"-4"-44,-1 3 32,-1 0-18,-2 7-12,1-4-13,2 3-4,-17 19 2,-13 19 1,-8 19 1,4 12 2,-3 6-2,10 9 0,5-15 3,19-19-1,13-20-4,-1-10 2,4-10 0,7-9-2,3-6 4,13-12-2,8-11 9,3-9-6,-2-6 6,-13 3-7,-9 4 0,-15 13 32,1 6-20,-9 11 8,1 6-10,-6-3-12,5 5-5,0 10-5,-2 11 10,0 5 3,6 0-3,4-1-12,3-4-8,-1-2-18,5-7 8,0-3-28,-3-11 6,-2-5 31,7-15 11,-5-8 10,-8-6 2,-2-3 12,-1 0 18,-4 9-10,5 0 4,-4 8 8,5 0-5,2 7-7,0 10-15,-3 0-2,2-2-10,9 6 3,7 7 1,9 9-4,0 12 5,1 8 0,-7 5-3,-4-4 6,-1-7-1,-6-17-2,-6-2 0,-4-4-1,-2-8 3,-3-3-2,3 0 5,-3-3-2,-10-8 11,-1-9-14,-1-3 0,-9-7-2,5-9 2,3-4 0,2-1-2,6-4 2,-2-1-5,8 1 5,5 7-1,5 1-4,3-5 6,6 4-1,2 12 0,-4 7 0,-1 10-4,-5 8 4,-3 3-10,-2 1-6,-1 8-7,4 1 10,-1 6-1,4 11 9,-1-6-3,7 5 8,6-2 0,5 5-1,10-6 3,8 1-2,3-2 1,-11-1-1,2-1 25,-9-2-22,-17 2 0,-4-1 0,-18 15-1,-19 10 11,-21 15-13,-9 1 0,-13 1 0,-6-3-60,-4-7-107</inkml:trace>
  <inkml:trace contextRef="#ctx0" brushRef="#br0" timeOffset="63578.6365">10238 2917 171,'-8'-3'62,"4"1"-31,2 2 7,2-1-6,-4-5-9,4 6-3,0-3 12,0 1-13,-2-6-13,2 5 11,2-3-16,2-2 3,4-4-5,10-4 4,6-1-3,10-7 0,-9 3 0,12-2-1,-5-1 1,5 0 0,5 4 1,-1-3 2,6 0-4,-3 9 1,-3-1 0,-2 2 0,-8 2 0,5 0 0,4-6-1,2 4 4,4 4-6,8-4 3,-3 4 0,-5-2 2,-9 7-2,-3-3 0,-5 7-2,-3-8 6,-6 7-5,1 1 1,0-3 0,-2-2 0,5 0 0,-3 1 0,-5 4-1,1-3 4,-1 0-4,-6 7 1,1-8-19,-2 6 1,-9-6-27,1 4-2,1 0 15,-5-5 6,-4-7-8,-4 4-35,-7-3 23,0 3 14,-6-2 9,1-1 23,4-2 13,6 4 26,7 4-2,2-1 10,5 1-39,2 4 16,8-7-16,14-2-5,11 6 8,7 4-4,-1 4 17,8 2-17,1 7 6,-5 3-1,-4-2-10,-10 5 7,-7 2-9,-13-4 1,-12 4-3,-12 5 4,-19 11 1,-8 4 0,-13 0-3,1-7-8,2 3-48,16-12-14,15-5-59</inkml:trace>
  <inkml:trace contextRef="#ctx0" brushRef="#br0" timeOffset="64350.6807">12398 2311 99,'-2'-3'124,"2"2"-95,0-1 3,2 5 11,2-4-32,0-1-8,22-5 8,11 3-1,0-2-3,5 3 7,-2 1-13,-5 4 20,-7 1-21,-1 0 0,-6 3 0,-2 5 3,-4-2-5,6 8 2,-9 1 0,-2 3-7,-5 10 7,-7 2-2,-4 8 1,-7-2 2,-11 5-1,-4 0 0,-2-8 4,3-6-4,-3-5 0,8-7 0,4-6 2,12-6-1,3-6 1,5 0-2,2-5 1,2 4-4,9-2 6,36-10 9,4-3 19,2-7-19,4-2 3,6 2-10,10-2 0,11 8 7,-1 5-12,-28 2 0,-24 5-3,-35 2 7,0 3-8,-3 5-13,1-5-38,-7 6-3,-19 10-24,3 4-32</inkml:trace>
  <inkml:trace contextRef="#ctx0" brushRef="#br0" timeOffset="64645.6975">13334 2539 89,'-1'0'131,"-1"-2"-127,5 0 13,6 2 15,2-1-2,8-6-9,5 3-18,4-4 6,5 6-9,10-1-21,11 2-48,13 4-84</inkml:trace>
  <inkml:trace contextRef="#ctx0" brushRef="#br0" timeOffset="64897.7119">14000 2271 275,'-2'-2'76,"1"2"-51,1 2 9,0-2-34,-2 0 6,1 3-10,5-1 4,5 12 0,10 9 6,4 9-5,-4 5 6,-2 9-7,-7 2 0,2-9-7,0-2-1,-9-8-26,7-4-3,-1-4-17,2-7 7,-4-7-75</inkml:trace>
  <inkml:trace contextRef="#ctx0" brushRef="#br0" timeOffset="65249.732">14132 2121 182,'26'-12'30,"4"1"-22,8 5 11,4 9-1,2 3-14,9 2 25,20 6-8,2 6-14,-4 4 6,-12 5-8,-3 0-5,-8 0 12,-14-3-7,-10 4 11,-4 1-16,-9 5 0,1 3 7,0 0-7,-12-13 0,-9-2 4,-9-2-2,-15 5 13,-11 1-13,-16-3-2,7 2 0,-6-13-16,2 6-8,5-11-29,16 1-14,13-6-13</inkml:trace>
  <inkml:trace contextRef="#ctx0" brushRef="#br0" timeOffset="66478.8024">12130 3144 207,'3'0'9,"3"-3"-8,17-4 26,29-2 5,17-6-5,22-1 5,16 1-3,27-5-9,30 3 13,12-2-27,15 1 13,9-3-19,6-4 0,-3 0-1,-24 2 5,-11 0-4,-24-8 0,11 6 5,-7-2-6,-18-1 1,-13 6 0,-33 5-1,-34 5 1,-33 5-4,-20 6-8,-2 4-17,-20-1-29,-36 18-56,-26 4 13</inkml:trace>
  <inkml:trace contextRef="#ctx0" brushRef="#br0" timeOffset="66787.8201">12433 3280 162,'-11'2'36,"12"0"-36,1-2 4,15 1-2,40-9 56,31-6-32,24-10 12,30-1-2,17-6-11,50 2-3,6-4-22,19 2 0,-18-2 7,-28 7-7,-32 0 0,-16 6 3,-12 5 0,-30 1-6,-36 6-1,-33 6-28,-26 2-13,-9 2-44,-39 14 45,-27 7-96</inkml:trace>
  <inkml:trace contextRef="#ctx0" brushRef="#br0" timeOffset="67867.8818">9940 2171 199,'10'-9'19,"14"-2"-18,3 0 21,1 0 1,11 3-13,-5-2 14,-1 5-18,-6 3 2,-6 4-8,-7 4 5,-3 3-11,-9 5-2,-1 3-1,-5 7 5,-7 2 4,-4-4-2,5-5 1,2-4 2,8-6-2,-3 1 1,11-4-11,2 3 11,9 1 0,5 0 4,1-3-4,0 2 3,2 2-2,-8-4-1,1 0 0,-7 2-3,-6-5 3,-8 8-1,2 0 0,-8 7 2,-6 9 12,-12 10-10,-6 7 5,-9-8-2,-1-4-3,7-7 0,6-7-3,10-4-35,14-9-4,11 0-67</inkml:trace>
  <inkml:trace contextRef="#ctx0" brushRef="#br0" timeOffset="68278.9053">10535 2202 191,'0'-1'0,"0"2"-3,4 4 3,5 1 16,1 6-1,6 0 19,-2 2-27,-2-1 1,3 4 2,-6 3-6,2 6-3,5-7-1,-12 4 0,4-3-1,2 0-13,-7-3-38,-3 4-15</inkml:trace>
  <inkml:trace contextRef="#ctx0" brushRef="#br0" timeOffset="68685.9286">10597 2009 191,'8'-7'28,"2"3"-21,7-2 12,2-3 5,6 2-16,3 2 5,10-2 10,1 4-20,-5 8-2,1-4 9,1 5-7,3 6 0,-3 1-3,-3 6 1,-5 0 4,2 2-5,-5 0-1,-8 0 0,-4 6 2,-1-4-1,-7 4 0,-7-2 0,-8 1 6,-2-2-6,-9 2 0,-7 10 7,-13-5-6,-5 7-1,6-11-24,5 3-25,7-5-28,3-8-33</inkml:trace>
  <inkml:trace contextRef="#ctx0" brushRef="#br0" timeOffset="85167.8713">4439 4515 212,'1'-3'28,"-1"3"-8,-4 2 7,4-2 5,0 0-8,1-2-4,-1 2 13,2-3-27,-4 5 1,2-1 4,0-2-10,0 4 1,-3-2-2,5-2 0,-2 2-12,-10 5 11,-4 11 1,3 2-1,-2 4 2,4 4-2,6-7-2,6 8 3,3-5-8,7 1 8,2-10-11,-2-1-1,10-4 4,-8-5 7,1-4-8,-8-7 9,4 2 4,-2-15-3,0-8 13,-2-2 4,-8 5-9,-3-1 4,0 2-13,-2 9 0,-1-1-5,-2 8 5,3 1-11,4 7-19,-2 2-46,-5 15-76</inkml:trace>
  <inkml:trace contextRef="#ctx0" brushRef="#br0" timeOffset="85528.8919">4710 4717 100,'-9'0'88,"4"4"-85,-6 4 12,-3 2-6,-8 6-4,1 3-1,3 4-2,2-7 3,4 1-5,6-4-29,6-6-33</inkml:trace>
  <inkml:trace contextRef="#ctx0" brushRef="#br0" timeOffset="85848.9099">4826 4520 283,'0'-2'24,"2"4"0,-2-1-1,-2-4-13,2 8 3,-3-7-13,2 5-4,2-1 0,1 14 4,2 7 5,-2 2-5,2 8-2,1 6-4,-1 4-56,-4 7-55</inkml:trace>
  <inkml:trace contextRef="#ctx0" brushRef="#br0" timeOffset="86123.9259">4989 4749 195,'-5'0'38,"2"9"-31,-4 1-4,-8 5 8,3-1 3,3 0-5,-3 2-1,3 2-8,-3-2 3,5 1-9,4 0-31,2 1-64</inkml:trace>
  <inkml:trace contextRef="#ctx0" brushRef="#br0" timeOffset="86397.9417">5038 4596 117,'-4'-3'140,"8"6"-119,-5-3 16,-2 3-23,3-6-4,0 6 2,0-2-8,0-2-4,-2 2-5,2 8 4,2 3-7,2 9 10,1 3-2,-2 6 0,-3 3-12,3-3-25,0-9-41,5 1-37</inkml:trace>
  <inkml:trace contextRef="#ctx0" brushRef="#br0" timeOffset="86697.9587">5137 4638 102,'0'-6'56,"-3"5"-18,0 1-4,3 0 8,-2 4-42,-2-1 4,0 10-8,1 11 5,2-3-1,4 0 0,0-1 2,8 1-2,-4-11 0,3-7 0,1-3 1,-5-5 0,6-4 6,-6-6 20,6-6 2,-11 2 24,-2-5-43,-1 5-3,-8-5 2,-3 2-7,2 5-2,-1 1 0,2 10-13,-2-1 0,1 12-64,-2 7-41</inkml:trace>
  <inkml:trace contextRef="#ctx0" brushRef="#br0" timeOffset="88467.06">5496 4437 157,'3'-1'67,"-6"1"-45,3-2 26,-1 2-22,-1 0-15,-4 0 13,9 0-9,-8 0-2,5 0 1,3 0-14,-1 0 21,1 0-21,-3-2 0,-3 4 10,6-4-10,-1 2 0,-2 0 0,7-1 2,12-5-3,-4 5 1,3-1 0,-9 4-2,4-5 2,1 4 0,1 1-2,-5 3 4,4 0-6,-4 2 4,-1 1 0,0 1-4,-3 3 4,-6 5-4,-4 5 3,-7 4 1,-2-4 1,-1-2-1,8-7 0,-4-7 1,4-2 0,3-4 0,6 0-1,-3 0 0,6 1 5,-6-2-5,6-3 0,-9 1 10,22-10-8,10-5-2,-5 1-3,1-3-29,3 2 6,-4-3-29,-3-4 10,1 6 7,-1-1 22,-6 1 6,-6 5 10,-3 8 0,-6 1 24,-2 1 14,-1 3-31,-2 1 26,-4-2-23,0 2-2,-2 2-4,2 2-2,6 0-3,-4 3 3,-2 8-2,5-1 0,-1 5 2,4 3-3,2 0 1,8-4 0,0-5-5,1-4 4,4-4 1,-5-6 1,3 0 0,1-4 7,4-4-4,3-8 11,-1-4 20,-6-4-23,-4 4 6,-2 1-8,-10-1-4,0 0-3,-4 8-3,1 1-8,0 7 7,-3 4-51,0 2-6,-8 11-52,4 4-31</inkml:trace>
  <inkml:trace contextRef="#ctx0" brushRef="#br0" timeOffset="88814.0799">6063 4560 179,'-2'3'47,"1"-4"-46,-1 2 22,1-1 0,-6 9-3,-1-2-7,-1 3-11,-6 4 4,-3 1-4,-3 2-4,5 0-12,5-4-49,7-12-24</inkml:trace>
  <inkml:trace contextRef="#ctx0" brushRef="#br0" timeOffset="89540.1214">6114 4352 175,'0'1'39,"-2"-1"-28,2 0 23,0 0-14,2 2-3,-2-2-3,0-2-11,4 2 1,-7 3-4,3-6 0,3 5-2,-6-1 2,6-2-1,-3 1 1,1 0 0,5 2-1,-1 1 1,2 0 0,-2 0 1,1-3-1,-5 0 0,-1 1 0,5 2 1,-1-2-1,-2 2 0,2 1 0,-1-1 0,2 4 1,-1-6-1,2 2 0,-3 3 1,0-4-2,0 6 1,0-2-3,-3 5 2,-1 6 2,-9-1-1,3-3 0,0 0 4,2-5-3,4-2-1,1-6 0,0 2 2,-2-2-2,5-2-2,0 2-3,6 3 5,0-1 5,5-4-5,-1 2 0,-1-1 1,3 1 0,-6-2 0,1 2-1,-5 2 0,-1-2-4,-4 1 4,3 4-5,-3 0 5,-4 7-7,-2-2 7,-2 2 3,-5 2-2,-4 1 15,-5 3-16,4-1 0,0-9 1,8 0-1,4-3-14,6-5-17,3 0-12,4-12 1,14-5-40</inkml:trace>
  <inkml:trace contextRef="#ctx0" brushRef="#br0" timeOffset="89827.1378">6293 4448 70,'11'-21'52,"-3"8"3,-5 2-30,1 0-1,-5 8 11,-1 6 8,1 0-24,1-3-8,-3 2-4,1-1-7,-1 4-10,3 3 4,0 15 6,0 4 7,3 1-7,6-3-4,5-11-3,-1-6-8,2-6 10,-8-5 5,7-3 2,-2-5 17,3-3 8,-7-2 7,-1-4 7,-9 3-24,-7 2-13,-1 6-4,-6-1-23,-4 14-24,-16 14-65,-5 13-86</inkml:trace>
  <inkml:trace contextRef="#ctx0" brushRef="#br0" timeOffset="90528.1779">6061 4621 209,'2'2'40,"-2"-2"-27,0 0 15,-3 2 6,3-3-23,-6 1-5,6 3-6,6-5-4,-9 7 0,0 7 0,0 8 4,0 1 6,3 1-6,2-6 0,1-5-1,-2 0-9,11 0-4,-5-2-11,2-6 9,3-3 15,0-3-5,3-5 6,-5-4 2,4-4-2,-2 4 13,-3-4-4,-3 3 4,-3 7 12,1-3 0,-7 9-10,3 0 15,0 4-25,0-3-5,-4-1 0,4 2-10,-2-2 9,7 13-4,0 4 5,2 2 0,-1-3-20,0 7 7,0 6-31,1-7 1,-4 2-34</inkml:trace>
  <inkml:trace contextRef="#ctx0" brushRef="#br0" timeOffset="90942.2016">6331 4678 80,'-5'-2'136,"9"1"-119,-4 0 17,-6 3-6,6-2-16,-2 4-12,1-1-4,-4 16-1,-1 11 5,2-1 0,1 3 7,9-1-6,0-14-1,5-5-3,5-10 3,-1 0 2,1-6 2,2-6-3,-5-2 23,4-8 7,-5 4 3,-9-4-3,-2 3-22,-5 1 18,2-1-26,-8-3-1,-4 0 0,1 3-8,1 11-5,0 3-27,-1-1-15,1 11-27,-2 7-124</inkml:trace>
  <inkml:trace contextRef="#ctx0" brushRef="#br0" timeOffset="92014.2625">6826 4299 165,'-3'-3'55,"3"3"-33,0 0 18,-3 0 7,6 0-17,-3 0 2,3 0-15,-3 3-16,0-3 7,-3 0-8,3 0-8,8 0 8,14 9 0,10 4 1,2-4-1,0 7 1,-5-6 2,-7 1-3,-5 0 0,2-1-4,-15-3 5,4 3-1,-4-8 0,-4 0 1,-1 3-4,-5 5 3,-9 2 0,-17 10-1,-1-5-24,-2-3-21,8-8-22,2-3-30</inkml:trace>
  <inkml:trace contextRef="#ctx0" brushRef="#br0" timeOffset="92482.2897">6937 4224 131,'10'-14'73,"4"1"-43,5-4 6,-7 0 19,6 4-44,1-3 8,-1 3-3,2 2-14,-4 0 4,-3 8-6,-4-1 0,-4 5-4,-2-1 4,6 3-4,-2 6 3,2 3-4,-1 5 3,5 9-1,-8 7 3,-2 6 0,0-4 0,4 1-1,0-9-6,2-8 2,-1-7 2,-5-10 1,4-4 2,-4 4 1,-1-6 2,-2 2 6,3 1 12,6-13 4,0-6-7,-1-1 3,-3-3-12,7-4 11,-7 0-17,-1-1 3,-3 3-6,-6 0 4,-1 0-6,-8 15 2,4 6-17,-1 2 9,5 3-29,0 1-7,-5 13-27,6 3-4,6 2 10</inkml:trace>
  <inkml:trace contextRef="#ctx0" brushRef="#br0" timeOffset="93086.3242">7407 4356 97,'-2'1'100,"-5"5"-100,-5 1 18,0 6-4,-3-1-7,3 0 1,-6 2-8,0 2 0,2-2-1,4 5-39,7-11-43</inkml:trace>
  <inkml:trace contextRef="#ctx0" brushRef="#br0" timeOffset="93328.3381">7495 4202 236,'0'-3'101,"-3"6"-84,1-1 29,1 1-37,2-3-6,-1 3-6,-1 0 1,1-1-3,3 7-2,-2 11 7,4 8-5,1 3-22,-2-4-46,9-10-18,1-7-33</inkml:trace>
  <inkml:trace contextRef="#ctx0" brushRef="#br0" timeOffset="93822.3663">7615 4257 63,'2'-10'76,"0"-3"-40,-6 11 9,1 0-3,3 5 11,-3-3-51,-5 8 0,-3 3-4,7 4 1,-1 4 1,7-3-2,-2 3-15,6-5 15,-2-4-18,8-3 10,-3-3 4,0-4 2,-1-3 4,-1 0 2,2-11 3,-3 1 29,-2-2-20,-1-5 0,-1 0 11,2 1-24,-4-1 9,-6 7 2,3-3-12,-1 7 9,-2-2-9,6 11 0,0 0 0,0 0-1,1 0-1,1 5-25,7 2-2,6 13 26,0 1-10,-2 1-5,1 2 6,-3-4-5,4-10 3,-2-3 2,0-7 12,-3-5 3,5-4 20,-1-13 20,-3-1 9,-3-1-15,-1-2 13,-8 12-29,-2-2-13,-2 5-1,-1 3-7,-12 6-21,-10 9-31,-11 19-36,-7 6-2</inkml:trace>
  <inkml:trace contextRef="#ctx0" brushRef="#br0" timeOffset="94805.4224">7359 4533 130,'0'-4'119,"4"1"-104,5-2-3,-3 1 19,2-4-13,5 3-2,-1-1-11,1 5-4,-5 1 3,-2 3-4,-3-3-4,3 9 2,-4-1-4,-2 4 5,-2 4-4,-4-1 5,2-2-5,4-7-3,0-1-4,4-2 3,8 0-3,6-9 1,7-2 9,5-11 2,-3 3 7,0-2-2,-5-1 2,-4 4 6,-9 10-3,-7 7 3,-4-2-8,1-2-5,-2 6 0,1 0-3,-2 1-13,-1 12 11,3 3 5,2-6 0,5-2-22,1 0 1,3-7 18,1 0-10,1-7 7,-4-1 4,4-2 4,1-2 16,-2-3-2,-1-3 4,-3 6 22,-1-7-9,-4 0-7,-2-4-8,-2 4 1,-1 0 0,0-2-14,-5 3-4,5 2 4,-2 7-3,4 4-2,4 0 0,-4-3-6,4 3 3,-2 0-28,4 3 0,2-3 9,11-3 15,0 3 1,-3 3-3,-4 1 3,4 3-1,-5 2 6,1 8-8,-1 4 7,0 8-12,5 1 6,-1-9-10,2-6-1,1-12 15,-5-3 5,5-8-1,1-7 41,3-6-2,-3 1 4,-11 0 1,0-1-22,-8 3 11,-2 2-33,-7-1 0,-4 5-1,1 2-21,-14 6-11,-7 10-50,-10 14-44</inkml:trace>
  <inkml:trace contextRef="#ctx0" brushRef="#br0" timeOffset="96710.5315">4192 5561 109,'2'1'109,"-5"-4"-95,4 5 4,-1-2 21,-3 0-19,3 0 2,2 0 3,-2 0-19,6-2-3,9 2 7,4-2-4,1 4 15,-3-2-21,1 5 0,6-7 1,-3 5 1,0 2-2,-5-1 0,4 4 0,-8 1-3,-2 3 3,0 2-1,-10-4 0,2 0 2,-8 6 3,-1-6-4,5-3 0,1-3 0,-1-3 0,-1-2 0,6 1 4,-3-1-3,5-1 4,-5 2-5,1-5 1,11 0 2,11-10-3,5-7-5,0 2 3,1-5-13,-6 5 15,-5-2-4,-7 5 4,2-2 0,-6 12 0,-7 5 0,0 4 4,2-2-3,-8 0 8,5 2-9,-1 0 0,1-2-6,-5 3 5,-5 2 0,2 7-1,3 8-3,2 3 5,4 0-3,6 2-3,3-8-1,4 1-3,5-11 3,-4-4 6,6-3 2,-2-5 0,2-5-1,-3-2 9,-8-2 25,-4-3-2,-5 3 1,-3-3-15,-6-1-16,-3 2 12,-3 3-14,2 1 0,-1 0-9,0 2 4,3 2-14,3-1 2,7 9-29,1 0 23,0 0-51,9 3-17,7-6 67,8 3-1,0-8 1,5 4 9,-4-5 15,-5 2 1,-3-3 10,-9 5 16,0 0 6,-6 2 5,-2 1-1,0 2-1,0 0-20,-3 3-7,4-3-9,-2 3-11,5 5 10,-1 9-2,5 10 3,-3 1 0,2 2 3,-6-8 0,7-4-3,-2-14-5,1 0 5,-5-4 0,1-4 4,-2 1 0,-2-7 46,-1-11-19,-5 2-31,-4 1 0,1 7 0,1 3-21,0 5-34,0 1-58</inkml:trace>
  <inkml:trace contextRef="#ctx0" brushRef="#br0" timeOffset="96950.5453">4946 5677 234,'-2'1'15,"-1"-1"11,-6 2 6,0 3-15,-4 3 8,-5 3-25,1 2 0,-2 2 0,-2 8-21,5-4-52,6-2-70</inkml:trace>
  <inkml:trace contextRef="#ctx0" brushRef="#br0" timeOffset="97783.5925">4974 5406 136,'0'-2'31,"1"1"16,-2 1-16,1 0 2,0 0 0,0 0-8,-2 0 1,4 1-12,-2-1-8,-2 0 24,2 0-28,2 0 2,-2 2 0,0-4-2,0 4-4,1-5 0,-1 6 1,6-2-7,2 1 8,8-2 0,-4 3 0,-6 1 3,5-3-6,-7 3 3,1 1 0,-2 2-8,-3-2 8,-2 7-2,1-6 0,-1 2 2,2-5-2,0 0 2,-1 1 0,2-6-1,1 2 1,-2 0-5,3 3-5,-3 1-2,7 1 10,-3 0-7,4-2 9,1 0-6,-3-2 6,6-2 0,-3 4-1,0-1 3,1-2-3,-2 4 1,-5 0 0,-3-1-6,1 0 6,-2 3-4,-1 2 0,-2 4 4,-8 0 9,0 6-9,-3-4 0,1 2 4,-2-4-1,6-4-2,-1-1-1,3 2-10,1-5 0,6-1-50,4-3-6,-2-4-22</inkml:trace>
  <inkml:trace contextRef="#ctx0" brushRef="#br0" timeOffset="100758.7631">5150 5399 191,'0'1'14,"0"-1"-2,1 2-6,5 0 17,5 0 1,4 1-7,3 2 6,0 1-16,-2-1 12,-1 4-16,-5-5-2,-1 0 8,-3 0-7,-3 3-2,-1-2 0,-2 2 2,-2-2 0,-4 11 4,-7 4-5,-8 2-2,0-2-5,0-1-38,5-8-33,-1-7-31</inkml:trace>
  <inkml:trace contextRef="#ctx0" brushRef="#br0" timeOffset="100974.7754">5196 5325 161,'13'-17'58,"-2"-3"-13,4 1-14,-2 4 12,-1 4-26,-1 1-11,-2 2 3,-2 4-9,1 1 0,2 5-1,4-2-8,-3 5-4,0 12-39,-1 7-25,-10 7-48</inkml:trace>
  <inkml:trace contextRef="#ctx0" brushRef="#br0" timeOffset="101832.8245">4901 5772 178,'3'-1'80,"-3"1"-62,0-1 14,0 2 8,-3-1-23,3-1-11,-1 1-4,1 2-2,0 3-5,0 3 1,4 9 4,-3 3 4,7 0-4,1-3 0,-2 2 3,7-13-1,-4 4-1,9-6-1,1-7-4,1 2 0,-2-9 0,-2-10 4,-3 1 4,0-1-2,-2 1 12,-6 5-3,-2 4-4,-2 5 31,-4 5-24,2 0 4,-1 2-1,-1-2-16,2 0-2,0 3 0,-3-1-2,5 0-8,1 13 11,1 6 0,1 2 0,6-2-24,0 8-4,1-4-26,3 0-12,0-11-14,4-3-32</inkml:trace>
  <inkml:trace contextRef="#ctx0" brushRef="#br0" timeOffset="102096.8396">5293 5822 126,'2'-4'88,"-5"-1"-20,0 3-26,4 4-3,-1-2-9,3 0-21,-4 0-5,-1 3-4,7-3 2,6 0-3,0 7 1,2-2 0,-1-3-1,-6 4 1,5 3 0,-10-5-2,2 6 4,-3 0-9,-4 2 7,-4 10-12,-5 0 0,-2-6-43,5-7-20,-7-9 13,2-8-9</inkml:trace>
  <inkml:trace contextRef="#ctx0" brushRef="#br0" timeOffset="102213.8461">5241 5847 52,'-6'-34'44,"12"6"-16,0 1 37,1 4-51,-2 4 37,7 0-32,3 1-17,-2 2 11,1 2-12,6-1-1,6 4-10,-2 8-80</inkml:trace>
  <inkml:trace contextRef="#ctx0" brushRef="#br0" timeOffset="103218.9037">5673 5274 296,'-1'5'46,"1"-4"-40,0 0 16,-2 1-17,1 1-5,1-1 7,-2-2-7,2 3-4,6-3 4,-6 6 0,2 5-1,10 3 1,-6 2 0,1 4 3,2 0-1,-1 1-2,4 4 0,-5 1-2,5 3-24,4-5-55,0-6-56</inkml:trace>
  <inkml:trace contextRef="#ctx0" brushRef="#br0" timeOffset="104156.9574">5994 5407 157,'3'0'70,"-7"0"-55,5 2 15,-2-2 19,-2 7-42,-2 1 9,-2 7-1,-2 7-4,-6 1-4,1-1-7,0-3 0,8-2-4,1 0-30,4-2-34,11-5-42</inkml:trace>
  <inkml:trace contextRef="#ctx0" brushRef="#br0" timeOffset="104592.982">6137 5316 77,'7'-6'123,"1"3"-121,0 0 12,-1 2 9,2-2-14,0 3 13,3-1-14,-4 1 2,2 1 2,-3 2-11,-2 1-1,-2 0 0,3 2 2,-3 4-3,-6 1 1,-1 7-3,-3 1 0,6-5-8,-1-1-2,5-4 1,8-1 7,5-4 0,5-1 5,-1 4 0,2-6 5,0 1-3,-8-2 5,-4 0 4,-4 0-9,-6 2 10,0-1-12,-9 2 0,-1 11 9,-23 9-8,-1 9-1,-5-1-44,-3 1-44</inkml:trace>
  <inkml:trace contextRef="#ctx0" brushRef="#br0" timeOffset="105080.0101">6122 5704 152,'0'0'98,"2"0"-94,-2 0 5,0 0-9,6 0 9,5 6 11,3-3-9,4 3 15,-3-4-23,-1 7 0,-3-6 7,-5-1-10,-3 1 2,-4-3-2,2 3 1,-2 3-2,-2 9 1,-13 5-16,-11 4-40,1-7-85</inkml:trace>
  <inkml:trace contextRef="#ctx0" brushRef="#br0" timeOffset="105281.0217">6081 5620 207,'33'-25'61,"7"1"-18,-1 1-7,-5 3-16,-9 3 3,-4 6-23,-1 3 0,0 3-5,1 5-21,-6 0-27,6 8-41,-3-3-35</inkml:trace>
  <inkml:trace contextRef="#ctx0" brushRef="#br0" timeOffset="106145.0712">6544 5406 225,'-1'0'97,"4"3"-72,-5-3 1,1 2-6,1-1 6,-6-1-20,8 2-2,-4 0-4,4 1 0,2 9-3,-1 2 3,-5 6 0,1 2-2,-9 8 2,-8-2-20,1 6-24,8-7-54,8-7-49</inkml:trace>
  <inkml:trace contextRef="#ctx0" brushRef="#br0" timeOffset="106686.1021">7122 5071 237,'-2'0'100,"4"2"-84,-5-2 9,0 2-14,2 1 6,1-3-17,-3 0 5,6 0-12,-3 14 4,10 3 3,2 17 3,1 0-3,2 5-11,0-5-44,-6 2-8,0-4-10</inkml:trace>
  <inkml:trace contextRef="#ctx0" brushRef="#br0" timeOffset="107248.1343">7424 5314 134,'0'2'63,"0"6"-62,0-1 13,0 0 8,-1-3 0,2 3-13,-6 0 23,0 5-29,-8 5 2,-7 4-3,-6-1-2,-1 4-41,10-4-59</inkml:trace>
  <inkml:trace contextRef="#ctx0" brushRef="#br0" timeOffset="107555.1518">7634 5111 191,'-2'4'130,"1"-3"-103,-1 2-10,4-1-7,-7 2-4,8-3-11,-3 2 5,-3 9-4,8 12 4,0 5 1,-3 4-1,2 3-3,1-5-52,2-5 4,7-12-38,-1-7 2</inkml:trace>
  <inkml:trace contextRef="#ctx0" brushRef="#br0" timeOffset="107841.1682">7771 5237 65,'3'-21'53,"-2"1"4,-1 9-15,-1 10 13,1 1 4,0 1-38,-3-1 1,4 2-22,-1-1-13,5 16 3,2 5 10,6 0 1,1 3-1,4-3 0,-5-11-7,7-2 7,-4-8 0,-3-1 0,-2-10 1,5-1 22,-2-11 9,-4-3-6,-5 1 15,-8 0-35,-11-2-3,2 5-3,-7 8-10,-5 3-11,-9 13-50,-5 18-27,-7 12-21</inkml:trace>
  <inkml:trace contextRef="#ctx0" brushRef="#br0" timeOffset="108769.2213">6780 5491 161,'-1'0'106,"4"0"-106,1 1 0,-4-4 10,11 1-4,11-1 12,11 0 0,-6 0-16,2 0 18,-3 2-20,-2 2 10,-3-2-2,-12 8-8,2-4 0,-5 7-1,-4 2-2,2 2 0,-7 4 4,-1 5-1,-5 0 2,3-7 4,2-3-10,5-6 4,2-3-14,0-4 10,7 3-7,4-3 11,10-7 0,10-10 0,-1-8 7,11-3-7,-2 1 0,0 4 1,-16 7 1,-13 13 3,-10 0 2,-2 6-3,-2-3-8,-1 5-13,4 12 9,-5 5 4,1 3 1,7-1-6,1-7-4,6-4-10,1-7 22,2-1-5,6-10 6,3 2 10,-1-11-3,-3 3 10,-7 0 8,-3 1-5,-7-6 9,-3 6-19,-5-5-5,-8 1-5,2 3-3,-4 0-2,0 3-18,2 6-21,7 0 17,2 2-28,1 4-31</inkml:trace>
  <inkml:trace contextRef="#ctx0" brushRef="#br0" timeOffset="109081.2391">7565 5472 57,'0'10'32,"-3"3"-2,-3 5 1,0-1-13,-6 5-8,9 2-9,-1 2-1,8-4 2,2-7-2,6-8-5,-2-9-1,4 2 6,2-8 20,-1-2-2,-3 1-3,-4-6 1,-4 2-14,-7-2-2,-7 8-59</inkml:trace>
  <inkml:trace contextRef="#ctx0" brushRef="#br0" timeOffset="110277.3075">7617 5670 186,'-2'-2'69,"2"2"-56,0 2 8,-1-4-10,1 0 11,1 2-22,1 2 3,-4-2 1,7 0-1,-5-2 13,12-4-15,1 0-1,-10 6 15,-4-1-9,2 1 1,-4 1-7,-4 4-2,-22 11-6,-12 11 4,-1 6-28,8 2-30,-1 1-74</inkml:trace>
  <inkml:trace contextRef="#ctx0" brushRef="#br0" timeOffset="111349.3688">4383 6304 334,'-3'3'59,"5"-3"-24,-1 0-11,-1 0 10,-1 3-24,1-2-3,1 1-7,-4-2 6,5 1-14,-2 2 6,6 11 2,6 10-3,-3 10 3,-2 2-6,8 1-36,-3 1-38,4-6 3,8-10-78</inkml:trace>
  <inkml:trace contextRef="#ctx0" brushRef="#br0" timeOffset="111635.3852">4553 6374 193,'-3'-4'64,"-1"6"-19,5 0-33,1-2-12,-4 3-1,4-2-9,1 8 9,6 6-1,7-3 4,-2-4-1,-1-5 5,1-5-6,-11-1 23,0 2-6,4-2 19,-1-9 4,-6-3-28,4 5 21,-8-2-33,-1 3 0,-6-3-4,4 7-7,-2 7-22,-4 5-59,-6 18-49</inkml:trace>
  <inkml:trace contextRef="#ctx0" brushRef="#br0" timeOffset="111868.3985">4897 6532 319,'3'0'15,"-6"2"-14,1 1 10,-3-4-4,1 7-2,-7 15-5,-8 8 5,0-3-5,7 4-23,-3-1-69</inkml:trace>
  <inkml:trace contextRef="#ctx0" brushRef="#br0" timeOffset="112197.4171">4977 6328 158,'-2'5'113,"5"-4"-108,-4 3 11,1-6 21,0 7-29,-2-5 2,4 0-6,-4 2-1,8 5-5,4 7 2,-3 8 0,0 3-5,-2 6 5,-2-2-30,-2-4-15,2-6-32,3-11-27</inkml:trace>
  <inkml:trace contextRef="#ctx0" brushRef="#br0" timeOffset="112481.4336">5105 6358 147,'-3'-5'70,"3"5"-23,-4-3-7,2 6-5,2-3-27,0 2-8,0 0-10,3 11 7,6 3-4,4 4 7,-2-1-1,7-5-1,-3-6 4,0-5-5,-6-1 2,-2-4 1,-5 1 6,-1-3 10,-1-7 29,-3-9-33,0 6-12,-4-4 6,-6 2-6,3 3-8,0 4 2,1 1-42,2 6 0,-4 9-89</inkml:trace>
  <inkml:trace contextRef="#ctx0" brushRef="#br0" timeOffset="113285.4796">5341 6296 102,'0'0'82,"-2"1"-38,1 1-19,-1-2 2,2 0-7,0 1-18,0-1-1,0 0-1,0 2 0,0-2-4,0 0 5,0-2-1,2 6 1,-2-6 0,0 2 2,-2 0-3,4-3 0,1 3 10,-6 0-10,6 0 3,-3 0-3,-3 0 6,3 1-7,0 1 1,-3 3-10,3-1 6,-6 23 4,6 1 2,-6 1-2,6-5 2,9-3-3,-3-8 1,1-2 0,4-4 1,-1-3 0,-1-4-1,0 0 9,4-1-8,-3-6 24,3 1-5,-9-10 16,2-4 13,2 3-30,-8 1 9,-8-6-28,2 9-7,-8 0 5,-9 5-47,-13 15-40,-4 16-14,-14 14-59</inkml:trace>
  <inkml:trace contextRef="#ctx0" brushRef="#br0" timeOffset="114071.5245">4914 6619 94,'-6'-2'232,"5"4"-177,2-3-33,-2 2-7,1 1 2,-2-2-17,5 0 0,-3 0-3,0 3-16,2 7 13,4 1-3,4 0-7,4 3 8,-4-5-4,2 0-4,-2-2-2,-4-3-10,0 1 27,-6-5-18,2 0 9,-2 1 8,0-1 1,-2 0 0,2 2 1,-1-2 0,-1-2 16,4 5-16,-2-3-2,1 2 1,-1 1 2,0 5 2,0-8-3,0 3 0,0 0 0,2-1 0,-2 4 0,3 1 2,-1 8-2,-7-1 0,8 5-12,3-1-69,-9-5-59</inkml:trace>
  <inkml:trace contextRef="#ctx0" brushRef="#br0" timeOffset="114558.5524">5153 6601 131,'0'-2'109,"1"0"-90,-1 2 1,-3 5 6,2-3-17,-1-2-1,-3 5-8,2 17 0,-6 5 4,1 3-1,5-3-3,6-2 0,2-1 1,8-8-10,0-10 9,3 1 0,3-7-4,-4-9 9,7-1 0,5-7 1,-9-2-4,-8 2 48,1 1-23,-10 4 1,-7-2-1,2 2-19,-5-2-8,-6 2-6,-3 3-24,-6 1 12,0 2-39,2 7-17,-2 8-41</inkml:trace>
  <inkml:trace contextRef="#ctx0" brushRef="#br0" timeOffset="115412.6012">6106 6384 343,'-1'2'77,"-1"-2"-37,5 0-9,-3 1-6,-3 1-14,5-2-4,-4 3-14,4-1-3,8-2-66,24-3-39,2 7-99</inkml:trace>
  <inkml:trace contextRef="#ctx0" brushRef="#br0" timeOffset="115747.6204">7223 6377 336,'-1'1'30,"1"-1"-26,3-1 27,14-4-19,-7-1-8,13 0 23,2 1-27,3-4 0,3 4-3,5-6 9,1 7-12,-7 4-14,-5 2-47,-5 11-22</inkml:trace>
  <inkml:trace contextRef="#ctx0" brushRef="#br0" timeOffset="116391.6572">4923 7602 474,'0'0'58,"2"0"-58,2 0 0,-4 0 0,0 2 3,0-2-9,29-8-18,18 4-28,13 15-44,4-3-120</inkml:trace>
  <inkml:trace contextRef="#ctx0" brushRef="#br0" timeOffset="116651.6721">6518 7433 390,'-5'-1'55,"7"6"-45,-4-5-5,2 4-2,2-4 6,4-5-8,13-9 13,7-1-14,0-1-1,13 11-6,0 0-38,6 13-57,10 1-53</inkml:trace>
  <inkml:trace contextRef="#ctx0" brushRef="#br0" timeOffset="116853.6837">7671 7166 308,'1'-3'84,"-1"1"-74,12-10-7,4 4-6,1-1 3,8 4-25,1 1-9,6 4-50,4 4-6</inkml:trace>
  <inkml:trace contextRef="#ctx0" brushRef="#br0" timeOffset="120889.9144">16287 3425 287,'0'-3'12,"0"4"11,-2-1 37,2-1-27,2 1-5,-6-2-2,4 4-14,-1-2 13,-1 3-25,2-3-3,2 0-1,-2 5 0,0 4 0,0 25 4,3 22 0,-3 2 1,4 4-1,-3-1 0,2-15-1,-3 3 3,-1-5 0,2 9-2,-2-16 0,2 3 1,3-3-1,-4-11 0,1-1 2,1-10-1,-1-1 1,2-5-2,-1 0 0,-1 1 1,-1-5-1,0 3 0,0-2 1,2 0 1,-1-5-2,-2 0 0,2 2 0,1-3 1,-4 0-1,2 2 0,0-2-1,3 7-10,-1-3-11,0 2-26,1-4-34,-3 0-25</inkml:trace>
  <inkml:trace contextRef="#ctx0" brushRef="#br0" timeOffset="122531.0084">16455 3255 294,'1'-1'8,"-1"3"-5,2-3-6,11 2 7,11-3 3,12-1-2,1 1 1,-1 2 17,-2 3-21,-7 0 6,1 2 0,-7 1-7,-3 2 10,-3-2-11,-4 3-2,-1 1 0,-3 3 2,-4 2-3,0 3 1,-6 7 4,-8 11 6,-14 5-8,0 4 0,-6 16-2,1-5 4,2-3-1,-2-14-1,6 2 6,-1-12-13,7-7 7,4-4 0,2-1 2,9-8 0,3 0-4,0-6 1,2 7 1,8-3-1,8 0 1,10 0 0,4-2 9,4-8-8,-2 1 5,3-3-6,4 2 0,3-3 3,-6 3-3,2 3 0,8 0 2,-6 3-1,-20 1-1,-11-2 0,-15-2 0,3 0-9,1 3 7,-3-3-39,-14 14-5,-2 6-44</inkml:trace>
  <inkml:trace contextRef="#ctx0" brushRef="#br0" timeOffset="123200.0464">17921 3269 117,'-1'-3'94,"1"3"-73,-3 2 0,1-2 12,-1 3-26,2-3-4,-1 3 10,-13 9-11,-10 14 7,-8 12-8,-9 13 6,0 19 8,1 16-15,3 5 0,13-17 3,10-11-2,13-18-1,10-15 0,10-4 0,-2-6 2,8-6-2,3-9 0,1-6 2,5-10 1,2-7 4,2-4 0,-6-8 0,1 4 15,-7 5-17,-6 8 2,-16 4 15,0 9 3,-3 0-12,-3 5-13,2-7-1,1 2-9,-2 3 0,4 15 1,-1 0 8,7 7 0,-2 7-6,-2 12-42,8-3 2,-1 0-30,9 2-24</inkml:trace>
  <inkml:trace contextRef="#ctx0" brushRef="#br0" timeOffset="123994.0921">19393 3439 298,'-3'3'8,"5"2"-8,-5 4-6,7 18 6,2 4 26,0 10-15,10 6-2,-4 10 9,6-3-8,-9 7 0,10-4-10,-8-8 0,0 1 4,-1-4-4,-1-22 0,-6-3 0,2-8 0,-2-5 2,2-5-2,-9-3 0,4 2 10,0-1-8,0-2 4,0 1 41,-1-8-16,-9-10-15,-2-15-16,1-10 0,-1-7-2,2-3 2,5 2 0,-1-6-2,12 2 0,-6-6-3,8 5 1,0-8 2,3 15-9,0 1 10,6 7 1,2-5-2,2 6 1,2 3-4,3 7 2,6 3 3,-1 6-6,5 1 6,7 6-1,4 5-1,0 0 4,-7 5-8,3 4 6,2 6-2,-6 5-5,-2 6 7,-8 2-1,-7 3 1,1 2 0,-10 3-3,0 2 3,-5-5 0,-4 3 2,-4-3 1,0 4-3,-3-5 0,-7 1 4,-8-2 7,-12 4-7,-18 14-4,-10-7 11,-6 2-11,-13-1 0,2-4-5,5-1-24,16 1-28,14 3-86</inkml:trace>
  <inkml:trace contextRef="#ctx0" brushRef="#br0" timeOffset="124542.1234">19804 3755 157,'11'-8'107,"14"3"-99,4-2-8,2 2 36,6 5-27,-1 0 25,5 7-30,9 3 10,-2 7 6,-8 0-17,-11 4-2,-7 4-1,-4 1 4,1 7 6,-4 2-10,-3 0 0,-9-4-2,-6-6 6,-6 2-4,-9 2 0,-12 2 3,-31 4 9,-15-3-12,-10-5-3,-14-2-14,-8-1-70,-3-4-39</inkml:trace>
  <inkml:trace contextRef="#ctx0" brushRef="#br0" timeOffset="126085.2117">17488 3226 240,'-4'0'22,"7"-4"-19,-6 3 19,6 2 14,-6-4-23,4 3-3,-1 0 0,0 2-2,-1 1-15,-1-1 7,2-2-3,0 9-6,-6 12 9,3 9 0,-4 1 4,7 10-2,-1 14 5,1 2-7,0 15 0,3-2 10,-5-2-8,5-7-2,-6 5 4,6 5-3,-4 1 16,6-2-15,-6-2 2,2-6 12,-1-5-15,0 0 0,0-8 3,2-1-3,2 3 8,-1-2-9,-3 2 0,-4 13 4,-5 9-3,0 16-1,0-16 0,0-2 2,3-6 2,-1 0-4,1 7 0,-2-6 0,0 0 1,0-3-1,-1 4 0,-3-6 3,3 2-1,-1 4-2,-4-4 0,-4 0 0,2 7 0,-8 22 0,5-3 0,-7 0 7,4 0-4,1 7-3,-1 1 0,2-7 4,-2-3 0,5 0-4,0 4 0,2 2 3,0 3 9,-2 23-12,-2 10 0,-3-8 8,5 9-7,-7 0 3,11-3-4,-5-8 0,-1 6 6,7-5-6,4 29 0,-7 3 4,5-9-3,1 9 6,-6-12-7,7-7 0,-9 2 11,2-1-11,3 28 0,-3-11 2,4 5 0,-5-3 2,5-11-4,0-8 0,-4-1 7,0-7-5,3 35-2,-13-18 7,9 10-7,-1-4 6,-6-15-6,4-8 0,1-3 7,-7-1-5,4 24-2,-2-3 8,3-12-8,1 10 7,2-11-7,-3-16 0,5-8 5,-2-3-5,1-10 0,3 7 0,1 6 5,-2-11-2,3-8-3,0-12 0,1-8 0,4-9 0,2-10 0,1-17 0,1-14-7,-1-13 3,3-3-48,6-1-5,-4-14 17,24-39-88</inkml:trace>
  <inkml:trace contextRef="#ctx0" brushRef="#br0" timeOffset="127726.3055">18795 3151 87,'-8'17'18,"4"0"16,4 3-20,-2 4 2,1 5 1,1 1-9,0 5 18,3 2-19,-2 6 8,1 13-1,4 19-1,0-5-3,6 11 3,-5-3-1,2 0 8,-1 14-16,1-2 1,-3-6 11,-2-4-12,1-3 8,-4 8-9,-2 3 3,-1-5 11,-2 14-15,-4 18 0,7-4 8,-5-15-9,0 11 9,0-4-10,0-3 0,0-5 7,0-8-3,-7-5-4,2 5 4,-2-10-3,1 20 5,-3 13-6,1-13 0,4-2 5,1 14-5,-3-14 0,6 2 1,-7-8 3,4-6-3,-3 4-1,-3 0 0,0 8 8,-3 12-8,4 5 0,-2-9 4,4 6-3,-4 2 9,7-7-10,0-5 1,-4 6 6,4-8-7,5-2 0,1 6 5,-1 22-3,4-8-2,7 6 0,-5-5 0,4-1 4,-3-6-3,-1-6-1,1-2 2,3-4 2,-2-5 1,-1 19-5,-3 8 0,0-14 4,3 3-2,-3 6-2,-5-6 0,4-8 7,1-6 2,-4-3-9,2 4 0,-2-8 0,4 9 1,-5 16-1,2-18 0,-5-3 3,1 5 2,1-1-5,2-8 0,-2-12 2,1 2 0,1-9-2,-3-2 0,4 10 3,-4-12-1,6 1-2,-7 10 0,4 12 2,-3-24 1,1 0-2,1-8-1,4 3 0,1-12-1,1-9 1,2-8 0,0-8 2,0-5-2,-1-5-2,2 0-38,0-4-33,2-7 16,-1-3-31,6-26-22</inkml:trace>
  <inkml:trace contextRef="#ctx0" brushRef="#br0" timeOffset="128946.3753">15339 4288 220,'-6'4'64,"5"3"-64,2-5-7,1-1 7,-5-1-10,4 1 14,-1-1-4,2 3 10,-2 0-5,-2-4-3,4 1-2,5 5 0,18 3 6,20 3 8,21 2 4,32-1-3,44-2-3,22-2 6,36-4-18,5 5 1,-17 3 3,-14-1-4,-9 2 0,29 2 0,7-4 5,35 0 0,-12 3-5,-14 3 0,-29-6 0,20 3 1,-7-6-1,6 0 0,-8 1 1,-26 4 3,-17-1-4,-33-5 0,-2 1 1,-10 2-1,-16-6 0,-18-4 0,-13 0 2,-5-6 0,-15 2-2,-13-5 0,0 5 3,6-2-1,3 1 2,0-2-4,1 2 0,5 1 0,11 1 0,4 8 0,-2-3 0,2 1 2,1-1-3,3 5 1,10-2 0,0-5-1,-13 3 1,5 0 0,-2 4 0,-1-5 4,-10 0-5,-8-2 1,-12-2 0,-9 2-1,0-3 1,-7 3 0,-3 0-1,-8-3 5,-1 3-8,1 6-8,-4-8-46,-7 14-17,-19 9 8,-20 9-76</inkml:trace>
  <inkml:trace contextRef="#ctx0" brushRef="#br0" timeOffset="132632.5862">4962 4114 77,'-24'-8'69,"0"5"-43,-1 0 10,-11-10-13,9 7 47,10 3-49,-3 3-19,1 0 0,-1 3 0,4 0-4,-6 5 2,-1 0 0,-1 2 11,-13-2-1,16 0-7,-1 7 0,-10 7-1,7 0-4,-6 3 2,2 0 0,-6 3-1,5 8 6,0-3-7,-11 9 2,12 5 0,-17 7-1,13 6 1,9-8 0,7 1 3,3 2-3,5 2 0,7 7-5,1-2 11,-1 2-7,8 0 1,9 0 0,3 4 4,7-3-4,11-7-1,15-19-2,10-15-5,-2-19 5,16-5-9,10-12 11,15-6 0,4-12 2,-10-11-1,-7-5 0,-15-11 2,-8-2 13,-18-2-11,-13 3 7,-11-5 21,-8-17-18,-8 11-2,-12 9-1,-8 10-9,-10 2 8,-7-3-10,-5 12 0,-9 1 0,8 3 2,3 10-2,8 2-1,9 7-16,12 11 10,8 2-71,18 3-109</inkml:trace>
  <inkml:trace contextRef="#ctx0" brushRef="#br0" timeOffset="134071.6685">5013 4150 169,'-6'-4'42,"7"1"-20,-1-6-5,11-4-17,5-5 0,12-4 12,11-5-10,13-2 4,8-1 7,15-7-6,14 2 16,17 1-22,22 8 2,-2-3 3,14 0-5,9 3 6,-1 3-7,-2 2 2,2 3 10,-11 5-12,16-1 0,26 8-1,-4 1 2,14-2-1,-17 6 0,-15 7 3,-11-1-2,-16 4-1,20 0 1,-2 7-4,-1 2 3,1-2 0,-2 8-1,-10-4 5,-3 3-6,-5 3 2,-12-2 0,-5 1 1,10 1 1,-13 1-4,-4-5 0,6-5 2,-7 0 1,2 2-1,-9 0-1,-5-1 1,-14 0 0,0 0 2,-7-9-2,-7 2 0,9 0-1,5-1 1,12 2 0,-4 8 3,-5-8 1,-5 1-8,18 0 3,4 4 1,4-5 3,-3 5-3,-2 3 0,-2-2 0,-3 0 5,-8 1-4,-4-3-1,-1-1 0,-2 3 0,0-3 0,-10 3 0,4-3-2,-5 2 4,22-5-3,-2 4 1,9-3 0,-7 4 1,-7-3-1,-14 1 0,-6-2-2,-18 1 6,-12-4-3,-10 0-1,-5-3 0,-6 2-6,1-2 7,0-2-1,12 15 0,6-1 1,2 0-1,3 1 0,2 4 0,2-5 0,-8-3 0,-11-8 0,-6-2 0,-5 3 2,4-9-1,3 5-1,3 4 0,5-1-2,4-3 4,-4 0-2,-10 4 0,0-6 0,3-1-2,-3 0 2,-3 0 0,-3 1 1,-2 0 0,4 1-1,-2-4 0,7 3 0,2-3-1,9 0 1,6 0 0,-2 0 1,-3-3 1,7 1-2,-17-1 0,6 3 0,-12-2 0,1 1 0,-1-1 0,3 4-1,3-4 4,5 0-3,3-2 0,1 5 0,0-2-1,-15-4 1,-3 2 0,4 3 0,-6 0 3,2-2-4,8 2 1,-5 2 0,4 0-1,-4-2 1,-4-4 0,-2 11-1,4-12 3,-1 10-1,12-1-1,6-3 0,-6 5-1,-7-5 1,-1 1 0,-7-1-2,3 1 5,0 0-3,2 1 0,4-3 0,6 0-6,-3 3 6,5-2-4,-5-2-1,-1 8-10,-8-3-1,-7-4-31,-1-2-13,2 4-5,-1 1-24</inkml:trace>
  <inkml:trace contextRef="#ctx0" brushRef="#br0" timeOffset="134352.6843">13816 4679 118,'0'-3'32,"0"2"-24,8 8-5,2-4 8,3 0-7,1 7 16,2 0-19,0 0 2,1 7 6,1-3-4,2 3 4,2 5 9,3-3-15,5 10 26,-6-5-28,-8 2 0,-14-10-1,-4-1 5,-16 5-5,-15 7 0,-20 9-5,-1-7-13,-16 5-30,-10-7-15</inkml:trace>
  <inkml:trace contextRef="#ctx0" brushRef="#br0" timeOffset="135637.758">16465 4920 276,'-3'-1'47,"2"1"-12,1 1-9,0-4 17,0 3-27,-3 0 6,4 0 7,-4 2-19,2 1 0,-1-3-10,2 1 0,-4 1-13,-1 3 12,-17 12 1,-19 14-4,0 8 9,10 10-10,9-3 4,11-1 1,11-3-16,9-6 6,9-5-1,11-3 7,0-8-5,4-10 7,2-2-1,0-6 3,2-5-5,-1-4 6,-5-7-1,-1-3 5,-2-5-2,-3-6 10,-2-2-8,-7 4-3,-10-4 25,5 2-24,-10 3-3,-2 3 7,-4 3-4,-5-4 4,2 5-7,-13-1 0,5 0-2,-6 5 2,-2 0-4,2 3 2,-2 3-22,1 1 13,-7 2-32,5 5-5,3 5 4,3-1-15,2 4-26,2 4-4</inkml:trace>
  <inkml:trace contextRef="#ctx0" brushRef="#br0" timeOffset="136447.8043">18257 4920 121,'1'2'75,"3"-2"-57,-11 1 29,7 1-18,0-2-12,0 3 16,-3-6-3,6 6 1,-4-1-23,-2-2-3,4 0 2,-2 0-7,5 7-4,2 10 4,7 10 2,0 9 8,4-2-10,-3 10 1,2-3 1,-5 2-2,-1 1-4,2 0 3,-1 3-55,-7-3-58</inkml:trace>
  <inkml:trace contextRef="#ctx0" brushRef="#br0" timeOffset="136949.8331">19368 4971 202,'3'4'0,"0"7"3,-6 6-6,4 5 6,-1 7 4,3 1-5,0 4-2,-9 1 4,9 0 0,0 0-4,-9-8 0,6-1 4,6-2-11,5-4 4,-4-1-12,-4-5-59</inkml:trace>
  <inkml:trace contextRef="#ctx0" brushRef="#br0" timeOffset="137377.8576">19799 5060 264,'-5'0'50,"4"1"-40,-1-1-2,1 0-8,-4 7-2,-11 12-2,-1 10 4,6 7-2,5 8 2,4 0 2,8-5-2,10-10-33,7-12 6,-1-6 26,8-8-1,5-8 2,2-7 18,0-2-18,0-3 25,-2-5 0,-4 0-3,-1-1 16,-6-2-16,-7-1 6,-5-1-16,-12-4-8,-6-2 2,-1 0-6,-11 4-8,-7 1 3,-13 7-39,-14 9-34,-18 10-1,-10 9-50</inkml:trace>
  <inkml:trace contextRef="#ctx0" brushRef="#br0" timeOffset="139228.9633">15654 6244 314,'-5'2'41,"8"1"-33,0-3 10,5-5-9,5 1-1,-3-1-4,9-1 3,1 4 17,4-4-20,10 6-4,-7-3 4,-5 5 0,0 3-5,-2 4 1,0-3 0,-4 8-4,2 3 4,-9 3-4,3 2 3,-13 1 2,-2 1-1,-6-3 0,-2-6 0,-1-2 6,9-9-6,2-1 0,-4 1 0,8-7 5,-4 3 4,5-3-9,-2 2 0,4-1 2,9-9 1,44-22-1,18 0-2,-3-4 2,-8 6-4,-5-6 2,-9 3-1,-10 8 1,-8 6 0,-12 6 0,-17 12-1,-7 4 6,-1 1-8,-1 1 3,1-1-18,-2 0 17,-8 17-9,-12 11 10,-2 11 0,7 2 1,6-1-5,3-4 4,13-2-5,-1-11 3,11-7-4,3-9 4,2-3-5,5-4 7,5-6 9,4-4-7,3-7-2,2-6 16,-4-5-6,-6-5 3,-13 8-13,-8 2 5,-10-1 1,-8-6-6,0 8-5,-8 0-2,3 6-24,-1 9-22,2 8-46,1 11-38</inkml:trace>
  <inkml:trace contextRef="#ctx0" brushRef="#br0" timeOffset="140122.0145">17485 6166 119,'-6'-5'102,"6"1"-75,-1 1 18,1 1 1,0 4-24,1-2 24,-2-2-30,2 2 4,1-1 1,-1 1-14,1 0 0,4-5-7,25 1 0,2-1-5,3 6 5,-5 3 0,-2-1-4,-7 4 8,-4 3-8,-8-4 3,-7-3 1,-1 5-7,-5-5 7,3 0-12,-3 5 11,-2 1-16,-4 2 17,-4 5-7,-4-5 7,4-2 1,1-6-1,12 0-10,-3 0 4,6-4-14,-3 1 10,1 0-5,6 2 4,3 2 3,5-1 8,3 5 0,3-4-3,2-2 6,4 5-3,-3-5 0,3 4 0,-7-4-2,-4 5 2,-10-1 0,3-3-1,-5 3 4,1-1-6,-5 2 3,0 0 0,3 2 4,-8 1-3,-1 0 2,0 0 1,-7 4-1,-3-1 16,-1 0-19,-7-5 0,3 0 5,-4 1-4,-2-2 3,-4 1-4,6-6 8,3-2-18,6-2 3,4-2-30,11 0-9,4-5-90</inkml:trace>
  <inkml:trace contextRef="#ctx0" brushRef="#br0" timeOffset="140489.0355">18248 6050 240,'-3'0'29,"0"0"-29,-3 5-1,-9 10 1,-10 7 2,-4 7 1,-2 9 13,1 7-11,3 0 0,8 6-1,4-7 0,12-10-5,6-12 1,13-13-1,-4-2 1,1-6 1,17-7 13,12-11 47,3-10-35,0-7 0,-8-4 5,-7 2-17,-8-1 1,-4 0-15,-11-2 0,-8 2-7,-5 0-5,-7 13-27,-10 1-10,-1 14-36,-14 13-61</inkml:trace>
  <inkml:trace contextRef="#ctx0" brushRef="#br0" timeOffset="141172.0746">19095 6095 216,'0'1'58,"-2"-1"-48,5 3 20,-9-3-18,6 5 4,0-2-16,0 3 0,5 14 9,-5 8 3,1 4-2,-1 2-10,0 2 6,3-2-1,-3-3-5,3-2 0,-1 0-4,-2-4-23,0 1-49,4-4-64</inkml:trace>
  <inkml:trace contextRef="#ctx0" brushRef="#br0" timeOffset="141689.1042">19381 6141 250,'4'0'47,"-4"0"-3,0-3-27,-4 6 3,8-2 2,-4 2-13,0-3-9,5 1-6,-14 10 5,18 11-9,-3 7 10,-6 4 0,3-2 0,-3-1 4,0-8-3,5-2-1,-2-3 0,4-6 1,2-4-1,1 1 0,2-4 1,3-6 3,-4-1 3,1-5-7,4-6 1,9-3 9,-1-3-3,-9 2-5,2 2 15,-7 6-2,0 1 17,-8 1-25,-1 5-7,-1 1 29,-1 7-27,-2-8-2,6 3 0,-3 0 3,0 0-7,0 3 4,0-3 0,0 0-8,0 0 8,0 0-2,-3 0 2,6 0 0,-3 2-1,0-4 1,-3 2-11,6 2-7,-6 13-51,-7 4 17,-17 7-72</inkml:trace>
  <inkml:trace contextRef="#ctx0" brushRef="#br0" timeOffset="142259.1368">18960 6131 210,'2'6'106,"-5"-6"-103,3 5-3,-3-5 0,3 4 7,3 4-4,3 6-3,3 4 20,6 12-9,-3 3 5,3 9-16,4-2 1,2-1 4,0-6-5,4-11 0,-1-7 3,-2-3-3,5-10 6,3-3-6,1-7 0,5-5 9,-4-6-9,0-3 0,3-2 8,1 1-6,-8 3 36,-6 3-27,-13 7 4,-7 2 24,-7 15-17,8-7-7,-3 0-15,-3 0 9,6 1-19,-3 2 10,0 4-14,2 10 10,11 17 4,-7 8 0,2 15 0,-2-21 2,1 3-20,-6-8 18,2 3-23,3-10-6,-3 1-61,5-8-31</inkml:trace>
  <inkml:trace contextRef="#ctx0" brushRef="#br0" timeOffset="142567.1543">19990 6238 214,'-3'-1'117,"1"1"-117,2 3 4,-3 6-9,-3 11 0,6 11 5,6 2 2,3 1-1,9 3 2,8-7-3,2-11 0,0-11-1,-3-5 7,7-5-6,2-4 22,-4-5 6,-2-6 7,-11-2-17,-5-6-10,-9-11 6,-14 1-14,-7-6-12,-22-4-23,-24-3-35,-40-6-7,-29 2-63</inkml:trace>
  <inkml:trace contextRef="#ctx0" brushRef="#br0" timeOffset="144708.2768">5887 4224 171,'-32'-3'51,"13"-1"-19,9 2 16,5-3-11,5 4-8,0 1 12,2-5-31,1-7-5,6-5 5,14-9-9,10-5 7,13 1-8,1-6 4,11 0 9,6-4-13,10 1 0,6-1 3,11 2-1,17-14 1,7 5-3,3 7 0,29 7 1,-3 1-1,-2 3 0,13 9-3,-5 2 7,-11 5-6,-5 4 2,-4-2 0,2 4 1,29 5-1,-6 1 0,7 4-3,0 6 6,-16 1-6,-11 8 3,-5 1 0,-21 6 0,3 5 0,1 1 0,-4 0-2,-12 0 7,-12-3-10,9 2 5,0 1 0,-5 1-2,5 7 3,5 2-1,0 5 0,0 3 3,-15-1-3,-1-6 0,-1 0 0,-2-4-5,-11 1 7,-6-3-2,1 3 0,5 2 1,8 7-5,4 1 4,1 6 0,-6-4-2,2 10 4,-15 7-2,1 1 0,-6-5 0,0 7-2,-7-11 2,-3 3 0,-1 1-1,1-3 4,-5-5-2,8-5-1,3 3 0,-1-6 0,-2-2 0,1 3-2,-4-6-1,-9 0 6,4-4-5,0 1 2,-3-6 0,2 2 1,-7 1-1,3-2 0,2 8-3,-2-4 8,-1 2-5,1-10 0,0-2 0,-7-5-1,-4-4 1,-3-6 0,-4-2 0,2-4 5,8 5-4,10-5-1,8 4 0,7-1 1,5-2-1,7 2 0,-2-1-1,6-4 4,3-2-4,-4-4 1,0 3 0,8-6 1,4 3-1,-8 0 0,-3 0-4,-15 3 10,-1 2-6,-7 1 0,-6-2 0,-12-2-4,-2 3 5,-7-3-1,3-1 0,-3 1 2,-1 0-1,10-5-1,11 2 0,4 0-1,4 2 1,-6-4 0,-1 3 0,-11 0 3,-6-1-3,-19-1 0,3-1 0,5 3-2,1-3 2,2-1-2,13 2-3,-9-5-21,6 2 17,-11-2-45,-6-1 9,-7-6 8,-11-3-31,11 2 20,-6-1 29,-2 4 3,-5 8 12,10 2 6,4 3-2,-4-1 1,6 3 1,14 3 2,14 1 0,9 2 15,7-1 4,-12-1-7,-6-4-8,-16-1 13,1-1 1,-10 3 1,5-4-10,-8 5-12,1-4 12,-8-4-13,3 3-7,-18 12 7,-19 16 9,-24 10-9,-21 0-51,-24 1-55</inkml:trace>
  <inkml:trace contextRef="#ctx0" brushRef="#br0" timeOffset="146633.3866">7675 4114 182,'-1'-4'73,"-1"7"-31,2-3-19,0 1 18,0-2-15,2 2 3,2-8-18,4-4-7,3-1 11,0 9-15,6-8 0,8-2 3,13-6 0,15-2-1,17 0-2,14-2 0,15 3 1,13 10-1,-12 1 0,11 6-1,-3-2 3,0 7-2,-8 5 0,-6 3 0,-6 0-1,-3 10 1,-8-2 0,2 1-3,-1 3 7,15 8-4,-7-6 0,-1 8 0,-9 1-5,3-3 5,6 3 0,-4 4-4,-1 1 8,-10 1-10,-1 1 6,-13 2 0,-8 0-7,-9 1 7,4-5 0,-2-1 1,-5 4 0,4 5 2,-5 11-3,6 16 0,-2-7-8,4 11 9,-7-9-1,3-2 0,2 6 2,-4-7-1,1-2-1,-5-4 0,3 2-1,-3-2 1,3-6 0,6 6-1,-3-3 4,9-3-1,-5-4-2,-1 6 0,-8-3-2,-1 12 4,-5-6-2,2-7 0,-6 2 0,-2-6-1,4-2 1,1 3 0,-5 1 1,3-3 1,5 1-2,-3-5 0,-2 2 0,4-1 1,-2-6-1,-1-1 0,3-1-1,-7-1 5,9-3-6,-2 4 2,0-3 0,10-1 0,5 6 0,5-1 0,13-1 2,10 2-1,1 0 2,0 4-3,0-2 0,6 3-2,6-2 2,9-4 0,-1 3 0,-5-1 3,1-1-3,-1 1 0,-6-1 0,-12 3 1,5-9-1,0-3 0,-1 5 0,11-10 3,-4 1-3,-2-3 0,4-9 0,5 2 1,2-3-1,-11-7 0,-12 2-1,-9 1 4,-8-4-2,-14 0-1,-7-2 0,-13-2 1,-3 1-1,-3 1 0,3-1-1,-1 0 4,3 0-4,3-1 1,-5 0 0,1 3-2,-5-4 2,3 2-3,-1-2 3,5-1 0,-3 0-9,11-2 9,0 2-9,0 0 5,2-3-8,1 5 3,9 0 0,-3-2 2,1 4-1,1-2-1,-3-2-6,5 6 15,-15-7-12,-6 4-6,-6 1-7,-5 1-21,-5 2-3,-6-3-36,-8 6 55,-2 2-1</inkml:trace>
  <inkml:trace contextRef="#ctx0" brushRef="#br0" timeOffset="146774.395">14390 7542 72,'-12'-3'41,"12"3"-24,0 1-2,5-2-10,8 1 1,8 0 19,4-6-9,-5 5-5,-2 1 5,-9-1-16,-9 2-3,-3 3-3,-27 10 6,-18 15 0,-15 2-5,4 4-67</inkml:trace>
  <inkml:trace contextRef="#ctx0" brushRef="#br0" timeOffset="147705.4483">15465 7495 227,'0'4'63,"0"0"-51,0-3-11,-2 3 10,4-2-11,-2-2 0,2 2 3,7 6-2,8 1 38,10 1-18,1-1-14,11 3 19,4-2-20,2 2-1,-1 2 11,-6 0-15,-5-1 15,-4 0-16,-3-1 0,0 8 4,1-6 2,-9-5-6,-1 4 0,-10-7 3,2 2 0,-9-6-3,0 0 0,-1 3-1,-7 5 4,-9 2-2,-18 8-1,-11-1 8,-10 3-2,-2-5-6,-7-8 0,5-1-5,8-6-7,18-2-10,8-7-19,8-5-26,3-2-15,17-16-88</inkml:trace>
  <inkml:trace contextRef="#ctx0" brushRef="#br0" timeOffset="147914.4602">15923 7343 143,'16'-15'62,"4"0"-44,10-2 14,9-2-11,0 7 7,4-4-13,-9 3-6,5 1 2,2 6-11,-4 6-2,-3 2-18,-4 7-38,-10 7-64</inkml:trace>
  <inkml:trace contextRef="#ctx0" brushRef="#br0" timeOffset="148595.4992">16475 7406 199,'-4'-3'57,"-8"7"-32,3-1-14,-12 7-6,0 5 19,-7 7-23,4 2 7,5 6 1,5 7-8,4 1 7,16-4-8,3-9 0,13-8 1,4-5-1,8-1 0,3-14 9,7-8 9,6-6-3,-8-6-10,-2-4-3,-9-4 30,-1 6-27,-16-1 6,-2 7 4,-8-3-15,-11 5 1,2-3-1,-7 4-26,-7 3 8,-6 4-44,2 9-11,2 5-38</inkml:trace>
  <inkml:trace contextRef="#ctx0" brushRef="#br0" timeOffset="149404.5455">17512 7461 285,'-3'0'75,"3"0"-67,3 3-8,-1-3 0,-4 3 0,4 8-3,-4 10 3,2 5 0,-1 5 4,1 0-4,1 2 6,-4 1-1,0-2-5,0 0-8,-1 2-24,1-7-14,6-4-110</inkml:trace>
  <inkml:trace contextRef="#ctx0" brushRef="#br0" timeOffset="150029.5809">17829 7517 153,'-2'-9'86,"1"9"-48,-1 0 16,-2 3-45,2 0 11,-1 0-20,-2 2-5,-6 12 5,-1 4 0,6 5 0,3 1 0,6 5 0,4-11-7,4-2-5,6-8 10,-1-4 1,6-7 2,-1-4 4,-2-5-4,-2 0 3,-4-4 18,-6-3-14,-1 2-1,0-1 6,-7-2-13,-2-2 10,-3 2-10,0-3 0,-4 2-3,2 5 3,-7-3-7,9 8-2,5-3-6,1 5 10,3 1-11,7-4-4,5 1 20,0 4-6,0-1 6,-2 3-1,7 4 2,-7 5-8,5 8 7,-2 6 0,4 10-3,-1 6 3,-7-3-1,4-1-4,-9-9-3,3-8 3,6-10-3,0-6 8,0-3 10,6-5 11,0-7 9,-2-2 6,-9-3-19,-4 1 18,-7-5-19,-3 2-10,-8 0 5,-2 4-9,-2-1-4,-3 2-3,-10 3-31,2 5 19,3 9-35,6 3-21,-2 11-40</inkml:trace>
  <inkml:trace contextRef="#ctx0" brushRef="#br0" timeOffset="151041.6391">19123 7545 180,'-1'-2'71,"4"7"-45,-6-3-2,6-4 2,-2 2-12,-2 2 3,5-4 15,12-1-29,1 6-3,4-3 5,-5 2-4,1 4 4,-7-2-5,5-1 0,-9 4 3,10-2-3,-7 2 0,2 1 0,-4 1 4,7 0-7,-7 1 3,-7 3 0,0-4-6,-1 5 6,-4-2 0,-6 1 0,3-1 2,-1-3 6,0 4-8,-1-6 0,4-3 2,2-1-1,11-3 0,-9 0-1,5-2 2,-1 1-3,-1-1 1,24 1 0,8-2 32,6-5-26,7-2 3,5 5-9,-18 0 4,-20 0-2,0 5-2,-13-2 0,0 2-7,-4 0-6,5 3-27,1 0-44,-12 7-32,-10 9 34</inkml:trace>
  <inkml:trace contextRef="#ctx0" brushRef="#br0" timeOffset="151432.6613">19653 7586 185,'0'-4'61,"-2"1"-18,2 6-14,0-3-24,-6 0-10,5 10-4,-5 6 9,1 14 0,-5-3 2,9 4 3,2-6-5,9-9 0,1-1-4,3-9 4,2-7 0,7-1 5,6-7-3,-1-5 26,6-8-2,-7-3-4,0-6 15,-6 5-25,-9 1 1,-8 1-6,-5 3 0,-7 2-4,-9 2-3,-7 3-17,-9 6 11,-4 7-31,-4 9-19,6 13-27,6 7-76</inkml:trace>
  <inkml:trace contextRef="#ctx0" brushRef="#br0" timeOffset="151962.6918">20279 7628 209,'-9'12'1,"-6"5"-1,5 7 0,-5 3 0,6 3 0,9-3 2,8-2-1,11-5-1,0-9 0,4-5 12,4-6 13,2-3 2,6-11-9,-5-6 3,-7 1 23,-3-3-18,-11 0-14,-2 3-2,-10 0-10,-3 4-5,-15 1-17,-8-1-41,-27 8-7,-23 3-45</inkml:trace>
  <inkml:trace contextRef="#ctx0" brushRef="#br0" timeOffset="154955.8629">4149 5663 69,'0'-3'101,"-3"6"-73,4-5 11,1 2-24,-4 0-2,1 0 19,-2 0-9,-1 2 0,4-2-15,0 0-7,-2 3 4,-5 4-1,-11 10-5,-5 6 2,-2 5 2,3 10-3,0 6 0,2 10 0,-2 11-5,2-1 5,1-5 0,-1 5-2,5 5 9,-2 11-13,-4-3 6,3 4 0,-6-2 0,-4 7 2,4-17-2,0 1 0,4-5 0,3-4 3,-3 4-1,2 15-2,1 5 6,3-6-6,6 4 2,-3-5-4,5 8 6,0-9-3,1-1-1,4-11-1,2-3 0,1 0 2,2-2 1,2-3-2,6 1 3,0-8-7,9 0 4,-5 1 0,8 8 1,6 2 2,1 3-3,7-10 0,2 7 0,3-3 0,-1 3 0,6 3 0,-5-6 6,6-5-4,5-1-1,11-5-1,9-3 0,20-9 3,1 2-1,5-3-2,21-2 13,-1 1-10,0-4 8,0 1-11,0-1 3,4-10 12,12 0-13,47-2-1,12-5 4,28-7-1,-4 4 1,-6-9-5,-5-2 0,42 9 7,14-14-6,5-3-1,-26 3 2,-22-6 0,39 5-1,16-7-1,6 3 0,-29-2 3,-21-2-3,35 3 0,-2-3-3,-20 4 8,-36 3-7,-34 1 2,-7 3 0,9 3-1,-24-2 1,3-2 0,-11 4-4,-21 0 10,-8 2-6,-11-6 0,-11 3 0,-9 3-1,-2-3 1,1 3 0,-13 0 0,-10-4 2,-10 0-3,-8 3 1,-5-2 0,-7 1-1,6-1 1,2-1 0,3-3 0,0 4 3,7-4-5,1 0 2,-6 1 0,-4-1-1,-10 6 4,-6-1-4,-13 2 1,-7-2 0,0 2-2,-1 2 2,-1-4 0,1 4-1,3-1 4,-6-2-4,11 1 1,-6 1 0,9-1 0,-1 2 0,6-3 0,1 1-1,3 1 4,-4-1-6,0 3-12,-7 2-20,4-3 24,-7 1-53,0-3 18,1-2 6,3-6-7,1-5 0,-2 1 3,-3-3-16</inkml:trace>
  <inkml:trace contextRef="#ctx0" brushRef="#br0" timeOffset="155151.8742">12842 8842 67,'-1'-6'23,"-2"5"36,-2-3-34,7 4 15,1 0 1,-5-3-21,2 6-14,5-1-6,4 1 0,1 1 6,2 4-4,-8-1 1,0-2 9,-4 1-10,0 2-2,-8 4 4,-3 8-3,-5 4 6,-8 2-7,-1 10-37,1-16-21,9-4-7</inkml:trace>
  <inkml:trace contextRef="#ctx0" brushRef="#br0" timeOffset="156253.9372">13701 8933 180,'0'-1'53,"3"1"-34,-4 1 8,1-1-8,4-2 2,5-1-6,15-5 1,4 2 4,5 2-16,-5 0 14,5 6-16,-5 0-2,-5 1 10,-5 2-9,-4 4-2,-1 1 1,-1 7 0,-5-2-4,-1 2 4,-8 5 0,-2-4-4,-3 2 8,-8-6-1,2 2-3,-3-10 0,9 1 4,3-7-4,1-2 0,3 2 8,4-2-4,0 2 4,-1-6-8,16-20 0,16-13 4,8-2-4,-2 0 0,-4 4 1,-8 6 2,-6 11 1,-15 12-4,-7 7 1,-2 2 12,1 2-13,-5-3-6,5 4-1,-13 17 7,1 10-3,-6 5 3,13-1 0,1-4-7,10-6 1,0-5-8,4-6 8,7-5 3,1-9 2,7-3 1,-1-6 0,3-5 7,-4-6-5,-13-1-2,3-3 0,-6-1 8,-7 1-6,-4 5-2,-2-3-6,0 12-8,-2 5-35,-1 11-82</inkml:trace>
  <inkml:trace contextRef="#ctx0" brushRef="#br0" timeOffset="156493.9509">14442 8997 163,'2'0'66,"-2"-2"-34,0 4-2,-6-2 7,9 1-11,-9 1-11,2-2-5,1 8-10,-17 8 0,-8 3 9,-1 0-9,6 8-32,2-5-23,9-2-41,3-8-48</inkml:trace>
  <inkml:trace contextRef="#ctx0" brushRef="#br0" timeOffset="157032.9814">14183 9042 123,'3'-8'99,"7"-4"-61,10-4-26,10-6 11,4-9-6,3 6-15,0-3 20,-2 2-9,-8-1-1,-18 11 21,-12 10-6,-3 5-8,-15-2-19,-23 13-1,-18 17-22,2 8 23,7 0-12,20 4 11,13-2-29,19-5-16,19-3-4,22-7-18,30-20-3</inkml:trace>
  <inkml:trace contextRef="#ctx0" brushRef="#br0" timeOffset="157694.0196">15391 8778 161,'2'-3'91,"-2"0"-48,6 2-13,2-5 0,5 1-10,4 2 0,6-5-1,4 8-18,0 0 25,-1 5-26,-2 6 0,-10 4-4,3-1 4,-4 8-1,-13 2-1,-7 5 2,1-5 5,-5-6-5,5-7-13,3 3 8,6-15-20,6 2 2,4-4 22,27-10 1,16-10 4,2-8-4,-2-4 0,-2-7 2,-6 4 0,5 5 0,-21 13-2,-15 12 0,-19 6 12,0 4-12,1 4-18,-7 17 16,-10 15 2,5 4 4,7-1-4,9-9 0,11-10-7,8-10 6,6-5 1,0-9 7,13-3-6,-1-11 12,0 0-4,-8-10 1,-4 0 20,-6 1-28,-13-7 9,-9 3-4,-13 3-6,-10 1-2,-8 3-2,-5 10-35,5 8 8,1 6-43,3 6-15,0 9-53</inkml:trace>
  <inkml:trace contextRef="#ctx0" brushRef="#br0" timeOffset="158492.0652">17144 8663 149,'0'0'97,"1"0"-52,-2 0 12,-2 1-28,4-1-8,-2 1-17,-5-1 3,6 0-13,4 11 6,-2 3 0,2 9 6,2 3-5,0 0 4,6 8-5,-3 0 1,-4 2-11,-1-2-12,1 2-67,-2-11-26</inkml:trace>
  <inkml:trace contextRef="#ctx0" brushRef="#br0" timeOffset="158894.0882">17397 8690 155,'11'-9'72,"7"1"-67,7 3 21,0 3-15,2 4 5,-10 1-8,-3 2-5,-4 0 0,-4 2-3,-2 6 0,-4 4-6,-4 1 6,-6 3-7,3-3 0,-2 1-10,6-2 11,6-2-11,10 7 8,7-4 5,-2-3 4,3 7 0,0-3 2,0-4-2,-4-2 17,-2 3-7,-7-6-7,-6-2 13,-6-2-16,-2 1 4,-17 6 12,-19 3-14,-9 3 17,0 1-19,1-3-41,8-6-10,9-5-75</inkml:trace>
  <inkml:trace contextRef="#ctx0" brushRef="#br0" timeOffset="159185.1049">17826 8857 198,'19'0'22,"15"3"-16,1 9 30,-12-1-34,-2 0 2,-9 1 11,-1 1-8,-4 4 5,-11 1-4,8 9-8,-14 0 16,-1-4-11,-4-1-5,-1-5 11,-3-2-10,2-1 4,-5-3-5,-2 5-7,6-10-11,-6 2-52,8-11-6,4-6-38</inkml:trace>
  <inkml:trace contextRef="#ctx0" brushRef="#br0" timeOffset="159507.1233">17921 8804 140,'9'-5'9,"-2"3"0,-2-4 11,13 0-4,-3 1-3,8-7 4,0 1-7,13-3 19,10 1-21,11-4-6,-13 9 7,-11-1-9,-9 6 0,-11 3-1,-5 2-31,-9 5-27,-10 6-37</inkml:trace>
  <inkml:trace contextRef="#ctx0" brushRef="#br0" timeOffset="162086.2708">17371 8780 189,'-20'2'0,"-14"7"3,0 2-2,-4 2-1,4 0 4,6-3-4,7-2 1,21-8-5,0 1 4,1-2-3,10-2 3,18-9 0,9 0 8,2-2-5,-5-2 1,-2 2-1,-13 4-1,-15 5 25,-7 8-20,-1-3-5,-11 2-2,-18 7-3,-13 8-6,-1 8-2,9 6-31,5 0-33</inkml:trace>
  <inkml:trace contextRef="#ctx0" brushRef="#br0" timeOffset="163014.3239">19499 8652 246,'3'0'87,"-9"2"-79,9 1-4,-3-3 10,-6 2-11,5 0-3,-2 3-3,0 10 3,-5 15 19,-1 3-16,6 5-3,6-5 2,6-4-1,5-4 1,-4-3-2,11-7 0,3-6 2,6-5 0,2-9-2,7-6 5,-3-9-4,-3-5 14,-9 3-9,-11 7 2,-7 3 34,-3 7-30,-6 0 17,2 7-26,1-4 6,-2 2-14,2 2 5,-2-2-8,1 18 6,1 16 2,3 4-21,8 2-28,11-4-24,6-1 3,5-5-73</inkml:trace>
  <inkml:trace contextRef="#ctx0" brushRef="#br0" timeOffset="163227.3359">20079 8911 224,'12'-3'67,"6"-4"-35,3 7-13,4 2-3,-4 5 21,-6 1-31,1-1 7,3 5-4,-9 3-4,2 2-4,-6 6-1,-5 0 0,-5 1 4,-20 6-4,-7-2-10,-13-1-20,-3-8-35,2-10-9,6-17-38</inkml:trace>
  <inkml:trace contextRef="#ctx0" brushRef="#br0" timeOffset="163334.3422">20199 8848 53,'62'-37'41,"4"8"-25,-5 4 7,-6 6-13,-9 7-4,-8 8-6,-20 6-19</inkml:trace>
  <inkml:trace contextRef="#ctx0" brushRef="#br0" timeOffset="163762.3663">16767 9769 372,'0'-4'90,"0"4"-53,0 2-24,0 0 13,-3 1-26,1-3-10,1 4 9,-2 9-45,-10 23 22,-10 17-49,3 8-41,5 3-46</inkml:trace>
  <inkml:trace contextRef="#ctx0" brushRef="#br0" timeOffset="163903.3743">16660 10524 149,'-19'52'28,"0"6"10,-1 12-21,1 9-4,4 5-13,3-4 0,-1 5-1,1-2-20,1 4-34,8-6-28</inkml:trace>
  <inkml:trace contextRef="#ctx0" brushRef="#br0" timeOffset="164053.3829">16573 11665 76,'-4'45'62,"-7"-8"10,-1 1-5,1-5 4,1-7-26,1-1-18,3-3-5,0-4-13,-4 3-5,2 4-4,2 1-4,0 7 2,-1 14-96,-2 21-67</inkml:trace>
  <inkml:trace contextRef="#ctx0" brushRef="#br0" timeOffset="167319.5701">20810 3991 253,'1'5'0,"1"-1"1,1-3 5,14 2-6,17-8 9,20-1 15,2-3-16,13-2 13,-3-3-18,-10 5 1,-7-4 7,-4 4-10,-8-1 4,-8 5-5,-20 4 1,-11 1-9,1 0 3,-14-6-21,-12 3-48,-6-5 37,5 0 30,10 4 7,12 1 11,7-2 8,5 3-19,0 4 0,17 5 2,11 7-1,8 4 16,5 5 5,-2 4-9,-3 5 11,-8 2-20,-8 6-3,-17-12 2,-14-5-2,-19-3-2,-10 2 2,-17-5 1,2 2 11,-11-2-13,5 0-9,-5 0-42,1-1-12,4 0-34</inkml:trace>
  <inkml:trace contextRef="#ctx0" brushRef="#br0" timeOffset="168564.6414">22142 3213 171,'4'-3'73,"-8"5"-55,4-4 13,0 2 15,0 0-14,0-1 1,0 4 3,0-5-4,0 1 1,0 1-17,-1 1-9,2-1 22,-1-1-27,-1 2 1,4-1-3,-6 0 7,3 4-15,0-4 5,-2 5-3,5 6-3,4 18 9,7 13 0,-5-5 0,1 9 5,-7 9-7,-1-3 2,-2 0 0,3 0-1,-3 8 3,1-10-2,-2-5 0,-1-4 2,-1-8-1,3-9-1,-1-6 0,-4-2-1,7-3 2,-4-3-1,-3 1 0,3-2-25,2-1 18,-1-4-46,4 2-17,-1-6-18,10 3-45</inkml:trace>
  <inkml:trace contextRef="#ctx0" brushRef="#br0" timeOffset="170926.7765">22470 3238 162,'-1'-1'19,"1"-1"-5,1 1 15,-2-1 3,5 1-2,-1 0-12,-1 0 18,16-7-22,8 1-13,3 2 16,-4-2-10,0 5 4,5 2-4,1-1-7,5 1 17,3 3-17,-3 0 0,4 2 10,-7-1-9,-12 1 0,-2 6-1,-1-3 1,-9 0-4,3 1 3,1 2-1,-6 8-1,0-2 4,-5 0-4,-1 2 2,-2 1 0,2 3-1,-11 5 1,3 2 0,-4 6 0,-10 1 1,-9 7-1,1-5 0,-7 1 0,4-7 0,2-8 0,5-2 0,1-5-2,11-10 7,4-3-6,4-2 1,5-1 0,2-4 0,-2 1 0,0 1-3,0 0 2,9-3 0,5 6 1,30-5 0,20-4 1,7 0 19,-10-2-20,8-1 10,8 4 5,4 5-15,0 0 14,-8 4-14,-21-4 0,-14-4 2,-28 4 0,-10-3-2,-3 6 3,2-9 0,2 4 5,-5 5-8,4-10-11,-13-1-11,9 3-31,-6-2-17,5 5-48</inkml:trace>
  <inkml:trace contextRef="#ctx0" brushRef="#br0" timeOffset="171445.8059">23504 3200 161,'0'-9'127,"-3"6"-94,2 3-4,-4 3 2,10-6-26,-8 3-5,4 4-5,10 11 5,12 7 11,4 5-11,1 2 0,-4 3 1,2-1 3,-2 2-1,1-1-3,-4-6 0,1 2-7,-2-11-10,-6-9-6,-1-4-4,-7-9 19,8-11 6,-3-12 2,-1-7 0,-1-2 7,-4-3-7,-4 12 24,-4 5 12,0 8-20,-1 6 23,-5 4-19,6 4-12,1-1-6,-1 5-2,-1-4-7,-18 16 5,-14 15 4,-11 12 1,-3 15-3,-5 11-6,1 0-16,7-3-36,19-4-22,9-14-21</inkml:trace>
  <inkml:trace contextRef="#ctx0" brushRef="#br0" timeOffset="171925.8333">24242 3134 186,'15'-7'24,"3"-2"-9,-6 1 30,6 7-19,-9-5-6,3 4 3,0 4-19,-3-2 1,-6 3-5,3 1-5,-5 10 0,-2 6-10,-11 4 15,-6 6-7,-3-4 0,5-2-4,5 0-14,1-5 14,14-1 6,7 6-2,4-2 7,5-3 0,3 2 1,8 4 4,6 5 6,15 9 3,13 9 13,-4 3-11,-5-5-2,-9-1-1,-10-11-4,-19-5 19,-15-9-28,-9-8 0,-15 11 1,-30 14 7,-25 1 6,-4-5-14,-14 3-23,12-2-33,-5 4-62</inkml:trace>
  <inkml:trace contextRef="#ctx0" brushRef="#br0" timeOffset="175224.0222">6574 10246 61,'0'-31'200,"-8"9"-143,5-2-27,-5-1 29,-4-1-50,-3-2 15,-4-6-8,4-1-10,-12-1 18,2-4-17,-2 2-3,-3 6 24,2-1-25,-7 6 2,1 1-2,-6 6 1,-6 0-4,-12 6 0,-11 8 0,-15 5-7,-13 5 11,-1 9-4,-8 8 0,-8 4 0,4 5 0,12 13 0,5 4 0,-16 9-10,0 3 11,-2 7-1,-9 7 0,-7 3 1,5 16-1,9 24 0,-2 0-1,-6 9 1,15 18 0,15-12 0,3-10-3,5 1 7,14-1-11,14-4 7,11 33-2,13-2-2,12 10 8,7 2-5,16-17 1,12-8 0,12-7-1,15-21 1,16 16 0,9-13-5,13-20 13,10-9-13,-4-8 5,33-8 0,30-16 15,19-12-14,20-14-1,7-12 7,-10-13-6,-3-7 7,-5-20-8,28-15 0,-5-13 15,3-24-14,-14-11-1,-13-22 8,-14-23-7,15 3 6,-4 26-7,-26-4 0,-25 9-2,-32 4 2,-26-2 0,-34-4 4,-16 3-2,-18 3 10,-9-8-12,-12-4 0,-13 18-1,-15 6 1,-12-8 0,-23-5-5,1 3 10,-7 7-9,1 1 4,-2 10 0,12-4-1,16 27 1,12 13-5,5 14 2,-3 15-28,7 8 23,6 19-66,2 27-43,4 18-14</inkml:trace>
  <inkml:trace contextRef="#ctx0" brushRef="#br0" timeOffset="177863.1732">6998 12613 214,'-3'-3'44,"3"6"-16,3-4-7,-3 2-7,1-1-14,-5 0 0,7-1 17,-3 2-14,-4-1-1,4 2-1,1-4 1,-2 4-4,2 9-1,8 5 3,-3 2-2,0 7 3,0 4-1,-4 3 2,6-3 0,-3 4 1,-5-3-3,3 1 0,0 0 1,1 0-1,-2-4 0,4-1-2,-1 4 6,0-1-1,6 4-3,-1-5 0,6 2 4,5-2-4,3-6 3,6 6-3,6-6 1,4 1 9,7 0-10,-1-3 0,6-1 6,0 5-4,12-4 5,8 3-1,8-4-5,17-1 19,3 2-20,18 1 0,23 3 8,3-4-7,5-2 2,15 4-3,-9 1 0,-1-1 15,-4 0-15,-11 3 0,30-3 10,17 0-9,12-2 6,17 0-7,-9 0 3,-6 7 2,-6-9-3,39 9-2,2-9 0,13 6 3,-23-2-1,-16-2-2,22 1 0,14-8 5,28 3-4,-12-5-1,-28-1 5,21 3-4,14-8 6,30 6-7,-19-3 0,-29-5 2,18 1-2,13-5-1,0-4-2,-26 0 6,-29-7 0,30 0-3,15-13 0,-2-3 1,-17-3-1,-21-6 0,7-10-2,18-6 9,-13-12-6,-25 5-1,-36 4 0,0 0 6,-3-8-5,-11-5-1,5 2 0,-20 0 6,-8 1 0,-3-5-6,-18-11 0,7-9 1,14 4 0,-14-9-1,17-10 0,-7 0 1,-12 14-2,-8 14 1,-8-6 0,-10 4 1,-14-5 1,9-2 0,4-5-2,-6-7 0,-4-3-3,-2 1 3,4-15 0,-6-4 0,-2 9 4,-14 14-5,-7-2 1,-1 1 0,-10 3 1,1-6-1,0-6 0,-3 0-4,-10 0 11,-1-16-9,0-2 2,-9 24 0,-4-6 0,-5 3 0,-1-1 0,-3 2 1,-4-11 2,-2-2-2,1 7-1,8-8 0,-4-6-3,6 14 3,-6 9 0,3-1 0,1 2 4,1 2-7,-4-4 3,6-4 0,-5-3 1,2 11-1,0-11 0,3-6-4,0 13 12,-1 6-12,2-2 4,-6-1 0,-2 3-4,-2-5 7,-1-4-3,-2-5 0,-7 9 3,1-11-2,7-7-1,-9 7 0,4 21-2,0-6 7,-3 6-5,4 8 0,-4 3 5,-1 3 6,-1 0-11,3 1 0,5 3 1,-5 9 3,0-2-5,6 4 1,-7 1 0,6 10 3,-4 8-3,-1 8 0,2 4 1,-3 4 2,1 0-1,5 11-2,-7-2 0,3 7 5,-3-1-5,4 3 0,-4 1 1,-2-1 2,1 2-4,6-2 1,-10 0 0,13-3 1,-6-4-1,2-1 0,-3 3-2,-5 1 6,4 6-8,-5-5 4,-2 9-32,-4-3-1,-11 5-78,-37 10-86</inkml:trace>
  <inkml:trace contextRef="#ctx0" brushRef="#br0" timeOffset="178157.19">22108 5559 252,'19'-12'8,"14"-10"-4,7-8 18,5-1 6,7-5-5,2 0 4,1-3-6,3 0-7,-3 8 5,-17 2-19,-2 12 27,-14 7-25,-11 7 4,-8 6-2,-1-1-4,9 4-3,5 13-4,4 8-14,-3 14 7,-6 10-52,-16 4 6,-9 1-17,-1-12-57</inkml:trace>
  <inkml:trace contextRef="#ctx0" brushRef="#br0" timeOffset="178994.2379">22925 2644 195,'0'-15'25,"-9"0"3,9 3-12,-9 0 9,1 0-15,-2 2 21,1 1-29,-4-1 3,-2 8 13,-4-1-18,-13 8 1,-21 11 2,-20 11-3,-17 11 4,-26 17-10,-9 15 15,-11 14-5,21 11 0,21-6-4,6 12 0,17 7 3,13-2-3,3 40 0,8 8 0,11-7-2,15 9 5,21-16-3,22-21 0,23-16 2,21-18 3,11-24-2,37-15 5,10-10 27,14-25-21,25-14 5,5-19 3,-14-12-8,-21-15 24,-27-17-31,-29-16 10,-10-16 15,1-22-28,1-18 0,-27-8-4,-12 8 6,-11-6-9,-13 34 3,-9 41-1,-13 9-7,-2 19 1,-3 18-18,-11 4-29,-28 19-46,-28 22-1,-22 27-46</inkml:trace>
  <inkml:trace contextRef="#ctx0" brushRef="#br0" timeOffset="181824.3994">8794 11841 176,'0'-1'55,"-3"4"-31,1-2 36,2 1-34,2-1-11,-4-1 2,2 0-8,0 0 0,0 2-9,0-4 0,0 4-8,5 10 8,4 10 0,1 0-1,8 6 6,7 3-4,10 1-1,8 4 2,20 3 12,11 0-12,8-1 2,21 1 1,29-2-2,6 1 5,28-7-8,25-2 0,3 0 16,3-2-12,1-5-2,56 3 8,27-7-9,12 3 7,-14 4-8,-12 4 0,47-7 5,25 4-5,-24-1 0,-20 2 1,53-11 4,24-4 3,-33 1-8,15 2 0,37-16 2,-14-1 1,-42-1-3,41-5 0,9 2 2,-48-11-2,6-3 0,20-10 0,-26 5-1,-48-14 3,-5 7-2,5-15 0,-18 11 2,-38-8-2,-42-10 0,-2-2 0,-13-13 1,-2-9 1,-18-1-1,-17-2-1,-18-11 0,-11-6 1,-22 3-1,-12-7 0,-10-11 1,0 7 0,-4 13 0,-14-9-1,7-2 0,-9 0-1,2-12 1,1-5 0,10-7-2,2-6 5,4-11-2,-4 17-1,2 15 0,4 1-3,8 3 3,-4 1 0,1-4-4,-3-8 9,3 5-6,5-18 1,5-2 0,15 18-3,-6 5 3,-6-7-4,-1 1 3,1-8-6,-8-15 5,-12 5-3,-13-7 1,-10-9-2,-9 31 6,-6-3 0,-5 3-4,-1 3 11,-3-4-8,-2-5 1,0 11 0,-5-5-1,0-5 1,-5 22 0,7 16 0,1 2 2,5 4-1,3 4-1,2 3 0,5 0-3,7-1 3,-1-3 0,2 9-1,2 2 4,4-9-5,2 2 2,-7 9 0,3 7-1,1 11 3,-2 1-2,-11 3 0,2 3 0,-6 5-1,4-3 1,4 3 0,-13 2 0,10-3 1,-6 1 0,-1 4-1,3-1 0,-6 6 0,-4-1 0,5-2 0,0-1-2,-3 7 5,7-3-4,-3-2 1,4 5 0,-8-1-2,4 4 2,-3 4 0,-2 0-1,-4 3 4,2 0-4,-3 1 1,3 4 0,3-6 0,-8 2 0,7 6 0,-7-6-2,5 0 6,0 3-5,-4 0 1,5-2 0,-9 5-2,4 0 2,-2-1 0,-6 4 0,4-6 3,1-5-2,-2 10-1,-1-3 0,6-5 3,-3 3-1,8-9-2,-1 0 0,6-1 2,4 3-4,3 1 2,-6 2 0,-5 7-1,-8 5 1,-9 2 0,0 0 0,0 2 3,-3 1-13,0-2 10,3-1-13,0 0 13,-4-3-17,4 3 5,-8-3-23,1-2 4,-1-1 26,1 0-20,-1 4-6,-5-10-5,0 2-19,-2 2-26</inkml:trace>
  <inkml:trace contextRef="#ctx0" brushRef="#br0" timeOffset="182025.4113">24036 4417 99,'0'3'69,"6"2"-69,-3-2-3,8 3 3,2 1 4,1-5 2,8 6 17,6 0-10,2-1-4,-6-2 5,-3-1-14,-11 4-1,1 4 1,-10 0-5,-7 9-18,-20 4 1,-3 4-20,-20-2 0</inkml:trace>
  <inkml:trace contextRef="#ctx0" brushRef="#br0" timeOffset="452431.8776">10696 7474 161,'-17'-7'189,"16"9"-147,5-1-37,-2 0-1,-4-3 4,4 4 1,-2-6 4,4 4 0,5-14 0,11-10-6,8-2-3,9-2-2,11-2-2,-2 9-1,6 5-1,-4 10-33,-11 15-63,-8 15-91</inkml:trace>
  <inkml:trace contextRef="#ctx0" brushRef="#br0" timeOffset="460219.323">26348 2859 357,'0'3'41,"2"-3"-39,-2 0 7,1 1 4,-2 2 3,-2-3 1,3 5-5,0-5-12,-2 6 0,7 9 0,-2 10 10,3 4 1,4 10-2,-1 7 2,0-1 0,-3-3-10,3 0 1,-6-3 0,-1-8 1,4-2 0,-6-6-1,1-3-2,1-6-25,-1-3-39,4-4-96</inkml:trace>
  <inkml:trace contextRef="#ctx0" brushRef="#br0" timeOffset="460663.3484">26620 2744 278,'3'2'0,"-5"-1"-8,4 2 4,-4 4 4,2 3 15,0 2 10,0 11 1,0 0-12,-9 7-6,-2 9 2,-8 6-3,-7 1-4,2-6-1,3 2 0,4-18-2,11-5 1,2-2-2,7-9 1,-2-5-2,5 5 2,11 0 9,4-3 9,4 1 0,0 0-1,7-2-6,-4-1-5,-10-1-4,0-2 0,-1 0-1,-1 2-1,-1-1-15,4 1-57,5-4-66</inkml:trace>
  <inkml:trace contextRef="#ctx0" brushRef="#br0" timeOffset="460945.3646">26929 2985 435,'3'0'10,"-2"-1"-9,-1 2 13,2-1-1,-4-2 5,29-6-4,4-8-4,8 5-7,-3 0-3,-2 0 0,-1 6-14,-2-2-47,-16 14-84</inkml:trace>
  <inkml:trace contextRef="#ctx0" brushRef="#br0" timeOffset="461061.3712">26976 3163 240,'12'-4'11,"23"-3"-4,2-3 16,0-2-23,8-8-5,6 1-102</inkml:trace>
  <inkml:trace contextRef="#ctx0" brushRef="#br0" timeOffset="461712.4084">27476 2788 312,'0'0'30,"0"-3"-1,2-2 16,-4 4-12,4 1-6,-2 0-4,0-2-7,1 2-5,1-1-6,2-1-5,17-1 0,6-1-1,4 1 0,0 6 1,-4-1-1,-2 1 0,-2 2-1,-7 3 2,-5 1-1,2-1 0,-7 3-2,-1-4 2,-8 5-3,-3 6 3,-14 12-3,-8-3 0,-3-3-5,3-4-6,12-6-2,6-4 1,6-8 2,4 4 0,0-6 0,1 0 0,9 1 11,-1 3 3,9-3 0,3 2 1,3-3 1,-2 0 4,4 2 0,-4 4 0,-4-1 3,1 4-2,1 0-1,-1 3-3,-1 0 1,-8-2 0,-2 0 0,-2 0 2,0 0 2,-5-4 0,1 4-3,-2 5 1,-6-3-2,-3 7 6,-13 1-1,-10 4-2,-9-1-2,-5-5-2,-4-6-3,-5 1-15,-3 0-31,0-8-38,-4-2-78</inkml:trace>
  <inkml:trace contextRef="#ctx0" brushRef="#br0" timeOffset="470457.9087">26460 3984 295,'0'4'15,"2"-1"-12,-4-2 19,-5-1 5,-2 0-25,-2-3 14,-2 5-6,1-2 1,-9 5 5,6-2-8,-7 2 4,-2 7-6,-3 3-3,-4 6 1,3 5 2,-5 5-1,2 0 3,4 0 1,7 0-6,4-1-2,8-4 3,5-4-2,6-3-1,6-2 0,8 2-1,8-5-1,17 0-24,16-7-9,5-7-38,-5-9-17,-3-16-16,-19-5 26,-5 1 79,-10 2 5,-14 9 51,-5 3 24,-4 5-23,-2 3 18,1 4-27,-3 2-8,5 0-8,2 6-4,-2-5-18,1 2-10,0-2 0,1 2-6,-1 1-1,7 14 5,7 14 2,-5 13 2,7 3-2,-5-1-32,3 7-9,-3-2-65,4-2-66</inkml:trace>
  <inkml:trace contextRef="#ctx0" brushRef="#br0" timeOffset="470892.9335">27094 3905 324,'-4'1'18,"-1"7"-13,-11 11-5,-14 12 11,2 6 6,1 4-4,8 5-3,5 7-3,5 5 4,3-7-4,18-2-1,3-6-2,12-4-2,4-6-2,12-6-17,11-7-34,6-15-52</inkml:trace>
  <inkml:trace contextRef="#ctx0" brushRef="#br0" timeOffset="472086.0018">27439 4048 59,'-2'0'182,"2"0"-150,0 2 0,-1-4 12,2 2-2,-1 0-8,0 0-5,0 2-5,0-4-5,0 4-7,-1-2-10,1 2-2,0 1-6,3 13-1,-2 13 7,8 12 5,4 0-1,-6-6-1,2-3-1,-6-9 0,0-2-1,1-3 1,-1 1-2,0-2-4,-3 2-43,3-7-66,4-6-39</inkml:trace>
  <inkml:trace contextRef="#ctx0" brushRef="#br0" timeOffset="472471.0238">27682 4045 260,'0'2'42,"-2"2"-42,1-1 0,-2 10-8,-10 23 8,4 7 7,4-1-5,3 0 1,5-4-2,5-7-1,8-12 2,-4-12-2,5-2 1,-2-5 11,2-8 26,5-9-1,-2-3-1,-7-3-5,-5-7-7,-5 2-18,-10-1-2,-2 0-4,-2 0-1,-2 4-17,3 9-32,-3 5-58</inkml:trace>
  <inkml:trace contextRef="#ctx0" brushRef="#br0" timeOffset="472679.0357">28037 4274 240,'6'6'34,"-9"-4"-24,1 1-5,1-2 30,-1 4 9,-6 5-6,-8 10-6,-7 1-20,-7 1-8,0 2-4,-4-3-22,5-1-71,6-8-55</inkml:trace>
  <inkml:trace contextRef="#ctx0" brushRef="#br0" timeOffset="473226.067">28128 4031 250,'0'3'18,"0"-3"1,-2 1 19,5 1-10,-3 0-11,0-3-10,12 2-6,11 2 3,9 3 2,-3-3-2,-7 5 0,-4 0-3,-5-1-1,1 3 1,-10 1-1,1 3 0,-11 1 0,-5 10-10,-5-3-4,6-2-2,-1-4 5,8-2 1,6-3 2,8 1 7,4 1 1,2-2 0,1 3 5,3-5 8,0 5-1,0-6 0,-9 4-4,2-5 2,-7-1-4,-6-2-6,-4 1 2,-5 3 3,-8-2 13,-7 10-10,-3-9-8,1 1-10,8-8-21,10 2-15,1-7-18,12-6-49</inkml:trace>
  <inkml:trace contextRef="#ctx0" brushRef="#br0" timeOffset="473510.0832">28404 4209 64,'31'-42'47,"-1"4"10,4 9-23,-6 5 10,-9 7 1,-12 9-6,-4 5 3,-3 6-30,-2-3-12,5 8-9,5 17 5,-1 5 2,4 9-1,-4-5-5,5-9-2,11-10 7,-1-7 3,5-1 1,-2-11 1,7-4 24,-4-4 10,-4-4 5,-8-3-1,-2-4-6,-5 0-15,-9-2-2,-11 0-13,-6 2-4,-6 1-14,-4 5-14,-6 9-18,-4 8-44,0 15-98</inkml:trace>
  <inkml:trace contextRef="#ctx0" brushRef="#br0" timeOffset="473702.0942">29057 4232 210,'5'6'80,"-2"-2"-59,-5-3 31,1 0-28,-2 4-6,0-4 1,-5 4-9,-8 14 6,-20 8 1,-7 2-17,-2 0-16,-6 3-61,4-6-46</inkml:trace>
  <inkml:trace contextRef="#ctx0" brushRef="#br0" timeOffset="474201.1228">29233 3991 221,'-1'1'104,"1"-1"-97,0 6 10,-2-5 0,2 3-11,0-1-6,2 14 0,-5 7 15,4 3-5,-1 1 2,-1 7-9,-1-4 2,2-3-3,5-8-1,-2-2-1,6-5-2,1-7-9,7-4 4,2-7 7,5-7 1,2-5 3,4-7 1,-10 1 1,-4 2 5,-10 11 2,2 1 10,-8 9-2,-5 0 3,5 0-20,0 0-4,3 0-3,-6 4-3,3-2-1,0 14-3,0 15-2,3 3-38,-1-5-32,1-4-26,7-9-71</inkml:trace>
  <inkml:trace contextRef="#ctx0" brushRef="#br0" timeOffset="474488.1392">29599 4103 155,'7'-24'91,"5"4"-39,-6 6 15,-6 3-14,-2 12 2,2 1-24,-3-2-29,-1 2-2,2 1-11,2 17 2,-2 16 9,12 6 1,-1-7 2,9-1-3,-3-14 0,9-7 0,-9-8 2,-1-3-1,-6-4 4,-5 1 3,3-11 11,-3-9-12,-6-3-6,-8-5-1,-5-1-20,-5 3-26,-7 0-59,-5 3-56</inkml:trace>
  <inkml:trace contextRef="#ctx0" brushRef="#br0" timeOffset="474723.1526">29798 3831 190,'21'10'56,"8"9"-33,11 1 24,-1 12-9,1-2-9,-7 6-1,-8-4-9,-4 3-6,-7 2-7,-10 2 8,-8 6-6,-20 13 1,-18 0-5,-9-10 3,-11-5-7,-6-9-7,4-5-26,0 1-52,3-7-97</inkml:trace>
  <inkml:trace contextRef="#ctx0" brushRef="#br0" timeOffset="475510.1976">30645 3886 65,'0'3'220,"3"-3"-200,-1-2 18,-1 4 16,-4-2-3,3 0-11,0 0-7,-5 7-8,2-6-3,1 2-10,-4 2-9,5-5-3,-7 4-3,-9 10-1,0 2 2,-2 7-2,10 4 3,0 0 1,7-5-1,8 2-1,-3 2 2,9 0 0,9 3-2,9 1-29,-4-11-23,10-2-34,2-10-64</inkml:trace>
  <inkml:trace contextRef="#ctx0" brushRef="#br0" timeOffset="475783.2133">30869 4042 228,'2'-5'35,"-2"-2"-9,3 5 0,3-5-5,4 6-7,-4-3-2,3 6-1,-1 1-6,2-1-1,-2 3-2,-1 9 0,-4-2 0,3 8 2,-6 4 1,-6 1 3,-3-2-5,9-9 0,6 0-1,-1-11-1,6 2-1,9 0 2,11-5-2,9-9-9,-4-3-49,-6-8-38,-8 6-28</inkml:trace>
  <inkml:trace contextRef="#ctx0" brushRef="#br0" timeOffset="476856.2746">31247 4215 151,'1'2'82,"-2"5"-75,-2 1 2,0 2 31,-3 0-13,-9 5-1,-9 2-14,-10 7-10,-9-2-2,-4 4-75,7-11-116</inkml:trace>
  <inkml:trace contextRef="#ctx0" brushRef="#br0" timeOffset="477304.3003">31395 3972 91,'0'-1'45,"1"1"-1,-1 0-2,0 1 4,0-1-9,-1 0-1,1 1-4,-2-1-8,4 0-4,-2 3-12,-2 0-8,5 13 1,-3 7 13,2 4 1,5 3-8,-6 1-3,2 1-1,-1 3 0,-1-1-3,1-6-38,1-3-61,7-8-48</inkml:trace>
  <inkml:trace contextRef="#ctx0" brushRef="#br0" timeOffset="477709.3234">31597 4000 167,'2'-1'40,"-4"5"-33,1-4 17,1-2 2,-2 7-8,2-1-15,-4 7-3,-3 10 16,4 4-10,-5 6-4,6 3-2,4-6 2,4 3 0,6-10 0,0-9-1,0-4 0,0-7 8,1-5 27,6-1 15,-2-15-11,-2-1-12,-6 1-7,-3-3-13,-2 3-4,-4-1-1,0-2-3,-3 4-12,-7-1-14,-4 4-28,-11 4-32,-6 9-45</inkml:trace>
  <inkml:trace contextRef="#ctx0" brushRef="#br0" timeOffset="478693.3797">31290 3764 308,'-3'3'34,"4"-3"-6,-1 1-1,-1 5-13,-2-4 2,0-1-13,3 6-3,-12 11 0,-10 14 11,4 7-2,0 2 0,-3 8-5,3 2 0,2 5-1,1-12 2,3 2-1,9-10 0,6-5-4,9-1 4,1-3 0,10-3-1,7-4 1,1-1 0,3-2-4,2-3-11,-3-4-4,-5-4-25,-2-3-19,2-2-17,-4-1-61</inkml:trace>
  <inkml:trace contextRef="#ctx0" brushRef="#br0" timeOffset="480019.4556">31302 4130 307,'3'0'13,"-3"-1"20,0 4 3,0-6-6,2 3-12,-2 0-2,0-2-9,1 2 1,2 3 3,1-3-4,5-1-1,0 1-3,-3 5-3,2-1-3,-2 4 0,0 3 0,1 6 1,-4 6 2,0 6 0,-7-3 1,-1 2 1,1-9-1,1-2 1,0-5-1,3-4 1,0-3-2,4 0 1,4 2 0,11-3-1,11-2 0,13-5-15,5-7-17,-3-4-20,1-2-50,-15-8-74</inkml:trace>
  <inkml:trace contextRef="#ctx0" brushRef="#br0" timeOffset="480776.4989">31323 4229 294,'1'0'100,"1"-2"-98,15-4 33,3-6-10,7-1-7,19-3-4,4-1-4,0 3 0,-3 2-3,-4-2-4,-15 5-2,-13 5 0,-9 4-1,-3 2-6,-6-2-31,3 2-27,-1 1-32,-2-6-32</inkml:trace>
  <inkml:trace contextRef="#ctx0" brushRef="#br0" timeOffset="482601.6032">30606 4572 214,'-2'-2'101,"2"2"-67,0-3 16,-3 3 4,3 0-18,-9-4-12,-1 4-13,-1-3 0,-6 10-8,-3-2-2,-1 5-1,-1 4 1,4 8-1,0 3 0,0 3 1,9 6-1,8 3-9,14 3-52,13-5-31,23-21-81</inkml:trace>
  <inkml:trace contextRef="#ctx0" brushRef="#br0" timeOffset="482981.625">30671 4657 223,'0'-6'87,"10"4"-81,-5-2 15,4 2 0,-9 4-8,6-2-3,-3 4-9,6-5 3,0 10-3,3-1 0,-8 5-1,4 2 1,-12 2 0,9 8 1,-10-1 0,-5 0 2,6-2-1,1-10-1,-6-2-2,12-7 0,0-3-1,0 0 2,3-3 1,4 6 8,8-6 18,1 3-20,7-8-4,-1-1-4,-7 1-15,1-7-34,0 5-17,-8-4-32,-8 5-57</inkml:trace>
  <inkml:trace contextRef="#ctx0" brushRef="#br0" timeOffset="483640.6626">31053 4611 125,'1'2'38,"-2"-5"0,1 3 9,1 3-11,-4-5-4,5 2-4,-7 2-8,7-2 1,-1-2-4,-4 4-3,0 1-5,0-3-3,-2 8-6,-15 16 4,-2 13 10,1-4-2,3 3-6,3 15-1,9-20 0,6-4-3,3-6-1,6 8 1,3-14 0,9-1-2,-2 5-14,8-9-31,1 2-50,7-9-85</inkml:trace>
  <inkml:trace contextRef="#ctx0" brushRef="#br0" timeOffset="484227.6962">31181 4710 206,'-1'0'51,"2"3"-45,-1-8 20,3 5-5,-3 2-5,2 0-9,6 1 5,0 0 2,3 6-2,-5-6 0,1 4-7,0 2-4,-4 8-1,0 2 0,-6 1 4,-3 8 3,-4-8 0,6-3-4,1-3 0,4-8-1,4 3-1,11-5 0,6-4-1,11-6 0,3-8-3,0-6-8,-6-2 2,-2-5 6,-7-2 3,-6 5 0,-8-2 4,-1 14 0,-5 2 10,-2 10 11,-2 0-4,0 0-7,0 3-14,3 0-1,-9 13-6,-3 18 4,2 11-1,7-1-9,11-8-26,12-5 2,5-19 20,1-6 17,5-14 8,0-7 28,2-8 8,-7-11 4,-8 7-14,-11 1 2,-9-10-18,-8 2-18,-14 9-3,-3 1-34,-3 10-25,-11 16-70</inkml:trace>
  <inkml:trace contextRef="#ctx0" brushRef="#br0" timeOffset="484437.7083">31772 4932 134,'9'1'186,"1"3"-170,-8 4 37,1-6-27,-6 0-18,-2 0-3,-11 23 2,-11-5-7,-4 4-23,4-2-65,-2-13-100</inkml:trace>
  <inkml:trace contextRef="#ctx0" brushRef="#br0" timeOffset="484908.7352">32003 4625 277,'-3'3'3,"6"0"0,0-1 1,3 3 1,-6 8 2,6 4 0,-3 6 1,-3 4-4,1 4-3,2-9-1,6-1 0,2-3-13,5-9-9,3-7 5,1-4 17,-2-13 3,9-11 10,-5 3 18,1-7 1,-4 5 16,-1 8-8,-11 2-13,-4 6 2,-1 9-1,-4 0-2,1-2-13,1 4-13,-2-1-4,1 2-4,2 5-19,-2 19 9,-1 7-19,-1 12-27,-1-19-30,-2 6-53</inkml:trace>
  <inkml:trace contextRef="#ctx0" brushRef="#br0" timeOffset="486392.8201">32425 4685 237,'2'3'29,"5"0"-17,3-3 19,-5 4-7,0-4 1,1 5-5,4 3-1,-3 1-2,8 3 3,-1 1-8,-1 0 0,2 4-3,0-1-3,-6 0-4,-2-3-1,-2-6-1,-5-6 0,-2 15 0,-17 3 0,-17 7-18,-10 1-56,0-18-63</inkml:trace>
  <inkml:trace contextRef="#ctx0" brushRef="#br0" timeOffset="486581.8309">32480 4548 339,'26'-17'36,"0"-2"-9,-6 4 6,-5 6-2,-5 1-17,-1 3-11,0 5-3,-4-4-18,5 11-59,5 10-85</inkml:trace>
  <inkml:trace contextRef="#ctx0" brushRef="#br0" timeOffset="486821.8446">32713 4841 276,'6'9'27,"18"16"5,-6-8 47,-8 0-57,-5-4-14,-2-1 8,-10-4-9,-3 6-3,-12 13 1,-27 7-5,-11 0-38,-9-3-52,-14-6-74</inkml:trace>
  <inkml:trace contextRef="#ctx0" brushRef="#br0" timeOffset="487303.8722">31584 5433 259,'-1'0'105,"1"3"-101,0-3 17,0 2-4,-2-1-12,-1 15 0,0 8 11,0 3-9,-2 2-4,1 7 2,-1-3-5,-2 7-9,-5 6-79,11-20 21,7-7-164</inkml:trace>
  <inkml:trace contextRef="#ctx0" brushRef="#br0" timeOffset="487578.8879">31729 5551 255,'4'1'77,"11"1"-76,6 1 12,0 10 2,1-4 9,2 12-1,4-6 1,-8 2-3,-4-3-11,-7 0-3,-1-4 0,-3 3 0,-2-3-5,-3 4 0,-8 3 0,-14 4-2,-10 2-40,-11 0-67,4-15-141</inkml:trace>
  <inkml:trace contextRef="#ctx0" brushRef="#br0" timeOffset="487954.9094">31804 5481 374,'23'-14'29,"7"0"-11,4 3 3,-3 3-18,-6 3-3,1 4-16,7 2-46,-5 3-23,-7 1-8,-6-2 23,-3 6 42,-3-6 28,-6 0 0,2-3 17,-1 8 8,2 2-5,4-2-9,5 5 4,2 1 10,5 5 3,-7-2 2,6-1-1,0-3 3,-14 9-10,5-9 0,-3 4 1,-3-6-9,-3 6-10,-6 0 1,-10 3-2,-1-1-3,-5-2-10,-11 1-21,-3-5-39,3-8-85</inkml:trace>
  <inkml:trace contextRef="#ctx0" brushRef="#br0" timeOffset="488141.9201">32249 5411 302,'15'-7'43,"9"-2"-40,9 3 20,-8-1-21,-1 3-2,3 4 0,0 2-45,-4-2-41,0-2-51</inkml:trace>
  <inkml:trace contextRef="#ctx0" brushRef="#br0" timeOffset="488338.9314">32551 5386 140,'11'14'43,"4"3"3,2 10 8,1 4-9,-4 7 14,-1 6-17,-3-5-14,-6 9-2,-4-9-15,-3 2 13,-12-8-19,2-4-2,-8-2-1,-15 1-2,-8-2-8,-10-1-35,-10 0-45,-6-6-68</inkml:trace>
  <inkml:trace contextRef="#ctx0" brushRef="#br0" timeOffset="491720.1248">23173 4328 351,'0'2'33,"0"0"-26,-3-4 24,3 2 6,0 2-16,-5 1-3,5-3-13,-4 1-3,-8 8-2,-7 9-1,-10 7 0,9 8 1,6 0 0,9 8 1,5-8-1,15-1 0,0 1-1,15-2-10,12-4-32,11-3-31,6-11-62</inkml:trace>
  <inkml:trace contextRef="#ctx0" brushRef="#br0" timeOffset="492101.1466">23435 4443 163,'5'-9'50,"10"2"-42,3-3 37,-4 5-13,2 4-15,0-1-3,-3 2 8,-8 3-16,7-1-4,-6 9-1,-8 0 3,-1 7-4,-9 3 0,-1 2-7,2-6 0,3-4 1,6-3 0,7-2 4,6 1-2,3 1 4,7-3 1,5 5 1,-2-6-1,-3 4 4,-3-4 2,-7 1 5,-7-3-8,-5-1-2,-2-2 8,-6 5 23,-23 9-12,-5 2-15,2-10-6,-1 6-21,4-6-23,5-2-31,8-3-55</inkml:trace>
  <inkml:trace contextRef="#ctx0" brushRef="#br0" timeOffset="492925.1937">23789 4252 179,'-3'-3'144,"-1"4"-121,1-1 20,-2 2-9,-7 1-15,-7 9-9,-4 3-2,-1 9-1,-1 3 0,7 7-6,8 6 2,5 2-3,14 5 2,13-8-2,8-2-12,8-3-36,5-2-49,3-19-143</inkml:trace>
  <inkml:trace contextRef="#ctx0" brushRef="#br0" timeOffset="493232.2113">23945 4379 258,'0'2'29,"0"-4"-25,0 2 29,0 0-4,0 0-7,2 2-3,-4-2-6,4 0-3,-4 2-10,4-1-6,-1 4-4,4 9 8,1 7 2,7 3 6,-10-1-2,2 6-1,-1-1 1,1-3-1,1 1-3,-2 1-4,-4-3-36,0-2-30,3-6-57</inkml:trace>
  <inkml:trace contextRef="#ctx0" brushRef="#br0" timeOffset="494779.2998">23945 4353 196,'-1'2'88,"4"-4"-51,-5 1 15,1 2-5,2-1-11,-1 0-11,0 0-6,0 0-7,0 2-7,-4-1-5,7 2-5,-6 1-5,6 10 2,-3 23 8,1 17 4,-1-2 4,0-7-5,5 0 0,-5-3-3,4-6-11,4-9-34,7-5-56,1-16-61</inkml:trace>
  <inkml:trace contextRef="#ctx0" brushRef="#br0" timeOffset="495109.3186">24117 4364 310,'-4'2'32,"4"-1"-21,-2 2-11,-4 15 0,-3 8 6,6 10 8,3 2-13,3-1 2,8-7-2,2-8 1,6-7-2,-4-11 0,2-4 0,-1-4 3,1-6 4,-3-5 18,-2-6 13,-7-4-26,-3-4-6,-6 4 0,-6-5-2,-1 1-2,-2 2-1,-1 7-1,10 1-3,-3 7-20,5 5-45,2-3-71</inkml:trace>
  <inkml:trace contextRef="#ctx0" brushRef="#br0" timeOffset="495392.3348">24286 4322 153,'0'0'101,"0"1"-98,-5 1 12,8-2-9,-6 13 1,1 9-4,1 9 19,1 2-15,1-4 3,3-1-5,2-8-3,4-6-1,-3-11 0,1 0 12,1-6 23,0-6 13,3-2-3,1-12-17,-3-2-19,-3 2-6,-4-6-4,-10 6-17,-3 5-20,1 3-56,3 11-7,2 5-40</inkml:trace>
  <inkml:trace contextRef="#ctx0" brushRef="#br0" timeOffset="495558.3443">24466 4454 87,'19'17'54,"4"0"-2,-4-2-3,-7-6-8,-3 0-6,-5-4-13,-7 2 3,2-4-23,-15 9 8,-17 7 12,-15 7-22,0-9-61,8-4-60</inkml:trace>
  <inkml:trace contextRef="#ctx0" brushRef="#br0" timeOffset="496165.379">24560 4226 290,'5'1'37,"-1"-1"-34,5 2-3,-2 1 1,1 0 2,-1 4-2,2 6 0,0 3-1,0 6 6,-9 6-1,-1 3 0,-4-2 4,2-3-8,3-12 5,3-4-4,5 0-2,5-9-6,7-6 3,8-10 3,0-9 8,7-10-2,-4 0 11,-6-5 4,-4 6 2,-6 1 7,6-1-20,-5 14-2,-11 11 2,-7 5 3,1 6-4,-3-1-9,0-2-7,-3 14-9,-10 20 15,4 0 0,4 2-10,9-6-3,6-5-1,9-9 2,0-12 4,7 1 7,3-12 2,4-10 26,-1-6 5,-7-5-9,-6 0-8,-9-1 4,-9 0-9,-5 4-5,-5-4-3,-2 8-1,2 0-14,-1 8-16,1 8-24,1 2-45,1 17-72</inkml:trace>
  <inkml:trace contextRef="#ctx0" brushRef="#br0" timeOffset="496564.4019">25104 4143 211,'0'3'3,"0"8"-3,2 7 0,1 3 10,2-2-3,5-1 12,2-5-5,-2-9 8,4-2 34,2-7 4,2-4-6,-3-5-14,-5-5-10,-7-4-4,-6-3-15,-4 4-6,-7 2-5,2 8-10,-5 1-26,0 7-26,1 9-54,-2 9-75</inkml:trace>
  <inkml:trace contextRef="#ctx0" brushRef="#br0" timeOffset="496732.4115">25307 4305 95,'14'11'106,"5"-2"-59,-4 1 8,-10-4-20,-5-2-26,-3-4 3,-5 12 1,-13 4 9,-13 9-22,1-3-21,8-8-76</inkml:trace>
  <inkml:trace contextRef="#ctx0" brushRef="#br0" timeOffset="497344.4465">25407 3934 305,'5'-8'22,"1"7"-11,-2-1 29,5-1-11,-3 1-16,2 2-4,5-1-1,0 2 1,-5 2 0,-1 1-9,4 4-3,-7 5 0,2 11 2,0-2 2,-6 4 2,-1-2-1,-1-9-2,8-5-1,-2-10-5,1 0 1,4 0 5,6-5 2,6-10 3,0-7-1,2 3-1,-7-3 0,-5 0-2,9-2 2,-14 7-1,-6 8 4,0 6 2,-6 3 3,6 0-11,-3 4-3,0 1-12,-6 16 2,-6 7 12,11 9-2,2-3-3,4-10-9,9-7-1,0-8 9,-1-4 6,8-3 1,4-9 6,0-3 23,-3-13 0,0-4-2,-10-1-4,-10 0-5,-7-3-13,-8 4-3,2 9-2,3 2 0,-3 5-9,-1 5-26,3 6-39,-12 12-66,8 2-68</inkml:trace>
  <inkml:trace contextRef="#ctx0" brushRef="#br0" timeOffset="498072.4881">25917 3831 167,'-1'-6'107,"4"8"-64,-5-4 6,-2 2-3,2 2-29,-2 2-17,3 0-7,-13 19 6,-2 2 1,8 1 2,8-4-2,5-8-2,3 0 2,-2-10 1,10 0 7,-2-4 8,3-4-1,-2-6 2,-6 3-6,-6-1-2,-3-14-9,-8 1-20,-1 1-40,-4 1-66</inkml:trace>
  <inkml:trace contextRef="#ctx0" brushRef="#br0" timeOffset="498323.5025">26013 3589 302,'7'0'16,"8"7"-15,-3 6 43,3-1-22,3 10 8,-2 7-5,-2 12-9,-7 6-5,-7 13 2,-10 7-3,-12 18-5,-11-9 2,-11 5-2,1-8-2,-5-1-3,-4-10-52,10-19 10,1 3-77,-6-13-83</inkml:trace>
  <inkml:trace contextRef="#ctx0" brushRef="#br0" timeOffset="500523.6283">26468 3408 203,'-8'-9'121,"7"10"-105,1-3 2,0 2 18,0-2-3,0 1-2,-2-2-3,2 3-8,0-3-4,0 3-5,0-1-1,-4 0 1,-5-5-5,3 0 0,-2 2-2,5 0 2,-1 4-4,1-5 0,-4 1-1,4 4 0,0-3-1,-1-2 2,3 7-1,-2-6-1,3 4 0,0 2-2,-2-2 0,2 0-1,0 5-1,2-5-1,-9 22-1,-7 17 4,-3 20 1,4 19 0,1 12 1,-4 5 1,-5 5-1,8 7 0,-13 0 0,4-5 1,-5 7-1,6-1 0,-4 2 0,7 1 0,6 19 0,4-2 2,0-5-1,9 19 3,2-8 1,0-1 0,0-6-5,-3 4 3,-5 17 1,-2 13-2,6-11-1,-8 12 0,1-4-1,4-9 2,2 7-2,1-19 0,-2 39 2,0-23 0,0 20 1,3-5 2,-3-8 1,3 2-1,0-2-2,2 28-1,2-25 0,-1 10 3,-3-5 0,3-6 0,1-12-3,-1-2-1,5 20 1,-5-15-1,-2 5 0,-2-16-1,1-9 3,0 1-1,-3-9 0,1-2 1,4 13 4,-1-11-5,-4-11-1,0 12 0,6-25 1,3-15-2,9-21-10,2-14-17,9-22-28,7-17-11,18-16-12,35-48-35,28-29-63</inkml:trace>
  <inkml:trace contextRef="#ctx0" brushRef="#br0" timeOffset="501821.7026">30182 3381 338,'1'0'22,"-1"-1"-22,2 1 11,-4 1-6,4-2-4,-2 1 0,-2 0-1,4 4-2,-4 8-8,10 23 10,-13 23 24,2 23-12,2 6-4,-4 8-5,-1 1-2,5 4 1,1-10-2,1 6 0,4-1 1,-1-1 0,7 5 0,-10 4 3,-7 7 2,6 37 1,-1-15 2,2 8-3,4 14-1,-2 1 3,3-7-6,0 0 10,-2 18-6,2 25 6,-7-19-2,2 14-5,-1 0-1,2-6-2,0-6 2,3 34-2,-2-17 3,-2 6-2,2-12-1,0 3 2,-3 7 2,8 23-1,-5-17 0,6 9-4,-8-19 1,8 0 2,-6 27 2,3-19 4,3 14-4,2-8 4,-4-4-3,5-12-1,-9 23 0,4-20-2,-2 0-1,7-19 1,-3-16-3,-6-4 3,-2 19 0,-2-25-1,1-12 2,-6-1-3,3-10 0,-4-2-1,1-17-1,2 1 2,-2-12-1,6-9-1,5 14 1,-4-26 0,1-17-1,0-10 1,2-10 0,-2-21-1,-1-13-1,1-4-15,-1 1-2,2-18-3,7-34-46,26-41-31,13-30-20,4-16-21</inkml:trace>
  <inkml:trace contextRef="#ctx0" brushRef="#br0" timeOffset="502990.7694">32619 3992 320,'-3'1'0,"6"6"-2,0 6-1,6 19 3,0 14 2,1 14 13,1 10 12,-5 8-5,7 9-15,-5 0 4,-1 10-1,8 8-3,-12 20 2,3 0-6,1 8 6,1 8 6,8 6-6,-1 6 2,2-3-3,-2-3 6,-8 25-6,0 0 2,-1-5-3,2 4 1,-9-9-2,4 11 0,-5 1-4,4 16 2,-5-13 3,-4 11-2,0-12-2,-2-12 1,-3-6-2,2 25 1,-8-8 0,7-3 0,-9 2 0,4-15 0,-1 3-2,1-9 0,-6 31 0,6-25 1,2 3 0,0-7 1,2-10 0,1-3 3,-2-2-2,4-1-1,3 10 2,0-21-2,-6 16 2,6-14-2,-3-10-2,2-5 0,-2-3 1,6-12 0,-9 5-1,3 13 1,1-25-2,-5-2 1,-3-7-1,3 5 0,-3-6 2,7-20-2,-4-13 0,1-10 1,4-9 0,-3-7-1,5-2-7,-4-11-6,-3 1-41,-6 2-23,-16-8-60,-5-20-105</inkml:trace>
  <inkml:trace contextRef="#ctx0" brushRef="#br0" timeOffset="504415.8509">26234 10869 303,'0'0'63,"-3"2"-43,4-1 2,-1-1-5,-1 3-9,1-3 3,0 10-5,-2 7 7,-1 12 5,0 7-3,0 9-5,0 14 7,8 18 0,1 4 4,4 14 0,3 0-1,1 26-3,1 6-6,-6-3-1,1 18 1,-1-3-2,-4-5-2,1 4 1,-6-4 0,-2 18 3,1-5-6,-7-26-2,1-7-1,2-1-1,-2-21 1,1-16-2,-3-11 0,-5-12-5,5-17-19,-2-17-14,11-16-20,4-3 4,-16-26-3,2-36-102</inkml:trace>
  <inkml:trace contextRef="#ctx0" brushRef="#br0" timeOffset="505840.9325">20958 5081 280,'-5'1'70,"12"-1"-70,-5 3 0,-4-3-2,2 3 2,0-3-1,0 0-3,4 2 1,5 0 0,25 8 3,20 7 5,16 7-2,15 4 2,12 8 0,19-2-4,13 1 1,12-6 0,25-2 7,30-1-2,8-6-6,18-6 0,0 3 3,-12 0-3,-4 1 6,25-6 1,23-1-3,14 6 0,-5 0 3,-18 0-7,28 3 2,14 3-3,-2 1 1,-28 4-2,1-2 2,-6-4-1,27-6 0,-13 4 1,-28 4 0,-1-2-1,-17 1-1,14-4 1,-11 9 0,-17 4 0,-27 1 0,6 4 0,-7-8 0,7-5 0,7 0 0,-6 0 1,-9-4-1,-31 3 1,6-3 0,-3-6-1,-21-3-1,8 1 1,-3 1 0,-5-4 0,-2 1 0,7-4 1,-19 2-1,-4-7 0,17-1 1,-3-4 0,-15-6-1,5-2 0,-2 2 0,-6-6 0,-9 4 2,-3-3-2,4 4 0,-7 0 0,-10-1 1,-2 1-1,-2-3-1,-5 5 1,-12-3 0,-23 6 1,-8-2 0,-17 4-1,-2-4 0,-10 5-2,0 3-6,0 0-14,0 0-15,-12-4-22,-14-3-82</inkml:trace>
  <inkml:trace contextRef="#ctx0" brushRef="#br0" timeOffset="513197.3532">20073 5439 276,'0'2'6,"0"-2"-4,-1 3 9,2-2 13,-2 0-6,-1-1-6,4-1-8,-4 4 1,2-3-4,2 0 3,-1-2-3,1 4-2,7 0 2,10-2 7,8 0 7,4-4 0,2-4-1,9-2-6,0-9 4,13-4-6,1-4 3,-2 0-6,2-1 1,-3-5-2,-1 4 1,6-3-2,-16 6 1,-7-5 2,-1 2-3,3-8 3,6-1-3,-4 4 0,7 3 2,8-2-3,-3 10 1,-2 1-2,-12 3 1,-2 12-1,-7-2 1,0-2 0,-2 8-1,-3-1 1,9-2 0,-4 0 0,6 1 0,-4-3 0,8 7 0,-7-9 1,-6 10-1,-4-1 0,-7-1 0,-7 4 1,-1-4-2,-6 7 1,6-7 0,-5 6-1,8-4 1,9 0 0,2 0 0,4 3 0,-2-6 0,-4 6 0,1-3 0,0 1-1,1 2 1,-2-3 0,2 3 0,2 0 0,-3 1 1,6-1-1,2-3 0,0 2 0,-1-4 0,0-1 0,-5-1 1,-4 1-1,-6 2 0,-1-1 0,-10 2 0,0-1 0,1-2-6,-1 6-9,3-6-6,-6 6-11,3-3-21,2-2-21,4-2-89</inkml:trace>
  <inkml:trace contextRef="#ctx0" brushRef="#br0" timeOffset="513459.3682">21818 4686 134,'3'0'47,"-9"-4"-23,6 5 13,2 1-21,8-2-15,16 3-1,10 12 13,13-3-5,-9 3-2,-3 4 14,2-2-7,-2 4-6,-1-2 3,-9 3-3,-2-3-6,-10-1 0,-10-1-1,-7 0 0,-16 9 1,-28 8-1,-26 2 0,-15 6-43,-27 2-59</inkml:trace>
  <inkml:trace contextRef="#ctx0" brushRef="#br0" timeOffset="514167.4087">22957 4936 319,'0'1'46,"3"-6"-25,17-10 19,16-3-19,16 3 10,16-5-12,30 4-3,8-2-4,19 1-3,15-1 0,5 0-5,-12 4 2,-9 0 0,-8-3 2,-28 1-3,-13 2 0,-11 3-3,-21 3-1,-21 4 0,-17 8 0,-5-7 0,-8 3-1,8 3-7,-3-1-5,-7-2-9,-8 3-15,0 5-12,5-5-20,10 8-27,0-1-24</inkml:trace>
  <inkml:trace contextRef="#ctx0" brushRef="#br0" timeOffset="515806.5025">26800 4821 224,'-4'4'60,"5"-4"-52,-2-1 20,1 1 12,-2 0-5,2 0 6,2 0-8,-4 0-10,4 1-8,-1-2-6,1 2-2,-2-2-2,1 1-5,5-3 1,35 3 0,33-2 2,19 4-1,13 2-2,2 1 1,18-1-1,11 0 1,-6-4 3,-4 6-4,-14 0 3,-13-8 0,-18 4-1,-8-4 1,-2-2 1,-7 1 1,-19 0-3,-8 1 1,-19 0-3,-16-1 6,1 3-3,-4-1 6,0 1-2,-1 0-1,2 0-2,-2-2-2,1 4 1,0-2-3,0 0 0,1 0 0,-1-2 0,4 4-1,-9-2 0,5-2 0,5 4-1,-7-4 1,2 2 0,0 2 0,2-1-2,-7-1-3,5 0-4,0 0-6,-2 0-13,2 3-17,-3 1-41,-18 25-14,-19 0-58</inkml:trace>
  <inkml:trace contextRef="#ctx0" brushRef="#br0" timeOffset="516661.5514">30508 5673 164,'0'0'177,"8"-3"-172,32-4 3,17 1 22,13-5-2,8 6-14,13-2 1,-11 0-4,-4 0-1,3 2-1,-1-1-4,-13-3 0,-14 7 0,-11-5-4,-14 1 1,-7 2 0,-7 1-1,-6-1 0,-5 4-1,-1 0-9,-1 0-19,-2 0-24,-12-3-49,-22 6-67</inkml:trace>
  <inkml:trace contextRef="#ctx0" brushRef="#br0" timeOffset="519694.7248">33265 6364 170,'-3'-1'59,"-2"1"-29,5 1 12,-4-1-2,13-1-3,-9 2-8,-5 1-9,5-1-3,0-2-3,0 2-2,-4-1-2,4 3-3,0-3-5,0 0-2,0 2-1,-4-2-3,8 0 2,-8 0 1,4 0 1,-3 2 1,3-2-1,7 0 1,-11 0-1,4 0 0,0 0 0,0 0 0,4 1 0,-8-2 0,4 1 1,4 0-1,-8 0 1,4 0-1,4 0 0,-4 0-1,-4 3 0,4-2-7,0 10-4,0 25 10,0 5 2,0 4 2,4 2-2,0-1 0,-4 0 1,8-6-1,-1-9-2,-1 5-36,6-2-45,-4 0-84</inkml:trace>
  <inkml:trace contextRef="#ctx0" brushRef="#br0" timeOffset="520598.7766">33216 7258 325,'-3'2'49,"1"3"-46,2-3 16,0-2-13,0 1 2,-6 5-1,9-8 0,-3 2-5,-1 0-2,2 14 3,-1 6-3,0 14 4,5 1-1,-5 7 0,3 5-1,3-3-2,-1 1 0,-5 1-13,-5 1-52,2 2-39</inkml:trace>
  <inkml:trace contextRef="#ctx0" brushRef="#br0" timeOffset="521305.817">33144 8349 332,'-3'0'67,"8"0"-38,-12 0 8,7 3-21,0-4-12,-1 5 0,-2-6-4,6 2-3,-6 5-1,4 12 4,-1 15 0,3 14 0,-3 2 3,-1 8-2,-5 0-1,5 4-7,-7-6-38,2 4-25,-4-7-20,4-6-51</inkml:trace>
  <inkml:trace contextRef="#ctx0" brushRef="#br0" timeOffset="522273.8724">33096 9243 166,'0'-3'35,"-1"6"-2,2-3 0,-5-5-6,4 10 1,1-7-6,-1-1 5,-4 3-6,10 3 0,-9-3-8,4 0-2,1-3-5,-2 3-1,0 0-3,3-1-2,12 1 2,8-2 1,10 5-3,-4-1 0,-1 7-2,-8-3 2,2 2-1,-9 10-2,-5-3-2,2 13 0,-17 8 2,-17 10 2,-11 8-1,3-5 1,0-8 0,13-6-2,10-8 2,4-4-2,10-9 3,-2-4-5,2-1 5,2-6 0,12 2 7,11-5 11,5-8-6,11 1-7,0-8-1,2 1-2,-14 1-2,-6 6-9,-17 2-20,-5 5-23,-9 0-28,-8 12-99</inkml:trace>
  <inkml:trace contextRef="#ctx0" brushRef="#br0" timeOffset="522943.9107">32987 10203 108,'0'-4'71,"2"1"-31,1 0-13,-3 3 15,-2 0-8,4 0-12,-2 0 0,0 0-14,0 2-6,1-2-1,7 1-1,7 2 1,-2 4 0,-1-1-1,6 3 0,-9-6 0,6 10-2,-8-4 2,-1 2-1,-9 2 0,0 4-22,-4 1 16,-11-1 4,6 3-5,0-5-5,5-5 6,-1 3 2,7 0 1,1-5 0,4 6 1,2 1 1,4-3 2,-4 2 0,4-1 3,-4-6 0,2 6 4,-2-4 4,-4-2 3,-1-7-8,-1 0 5,0 0 6,-1 3-3,1-3-9,-18 14-1,-12 7-4,-6 12-25,-2-15-75,3 0 2</inkml:trace>
  <inkml:trace contextRef="#ctx0" brushRef="#br0" timeOffset="523395.9365">32949 11279 229,'4'-2'68,"-3"2"-45,1-5 15,-1 8-22,-1-6-10,-1 3-6,-1 3 0,-2-1-28,-2 0-8,-15 11 24,-4-1 4,7 2 0,8-10-4,6 9 9,6-6-1,3 5 1,7 2 3,4 1 0,-2-2 4,3 1 9,-2-2-1,2 0-2,-7-1-7,-1 0 0,-6 5-3,-5 15-6,-9-4-11,-12 3-26</inkml:trace>
  <inkml:trace contextRef="#ctx0" brushRef="#br0" timeOffset="523651.9512">32840 11804 190,'-8'19'31,"0"1"-25,0 0 6,-6 6-6,-3 15-6,-4 5 2,6-8 1,0-7-3,7 0-21,5-2-9,-4 4-84,17-20 93</inkml:trace>
  <inkml:trace contextRef="#ctx0" brushRef="#br0" timeOffset="523786.9589">32868 12102 59,'11'-6'39,"-7"-3"10,-2 2-3,-4-1 0,-4-2-5,0 2-21,-6-2-14,-4 1-6,-5 3-7,-9-1-38,-7 7-55</inkml:trace>
  <inkml:trace contextRef="#ctx0" brushRef="#br0" timeOffset="524620.0066">24143 7072 64,'-2'2'319,"4"-4"-305,1 4-13,2-8 11,18-1 6,18-4-9,16-6-8,12-3-1,26 2-6,15 7-53,6-12-48</inkml:trace>
  <inkml:trace contextRef="#ctx0" brushRef="#br0" timeOffset="524888.0219">27205 7254 383,'-3'3'11,"7"-4"-11,11-2-2,22-7 2,7-1-1,8-1-10,25 4-30,22 3-23,15-4-77</inkml:trace>
  <inkml:trace contextRef="#ctx0" brushRef="#br0" timeOffset="525159.0374">29453 7157 254,'26'2'9,"10"-12"-9,10-5 1,21 4-1,11-2 1,9 1-1,18 2 0,-6 0-4,1 3-30,-5 3-6,-4 1-54</inkml:trace>
  <inkml:trace contextRef="#ctx0" brushRef="#br0" timeOffset="525414.052">29340 8526 247,'38'14'18,"17"-4"1,6-3 18,21 0-18,0-1-16,5 1-3,16-3-4,-6 4-36,-2 1-63</inkml:trace>
  <inkml:trace contextRef="#ctx0" brushRef="#br0" timeOffset="530649.3514">19611 13701 269,'-3'-4'153,"4"4"-130,1 0-21,-1 0 0,-2 4-1,2 1 0,4 10-1,-10 23 8,-10 30-2,-25 21 0,-12-10-4,-23 0 6,2 1-6,-1-5 0,4-10-2,8-18 4,-2-2-4,-10-9 4,-10-4-4,-13-8 1,-9-15 1,-7-9-1,-18-7 0,-2-7 0,15-11 0,-7-8 0,20-9-1,24-8 0,18-13 0,9-11-6,3 0 5,15-10-1,7-8 2,11-15-2,6 9 2,12 3 0,3-3 0,10-3 0,11-8 0,8 3 0,6-8 0,13 3-1,4 7 1,8-5 0,16 0 0,16 17 0,4 11-1,1 5 0,0 8 0,13 16 0,-1 5 0,-4 13 1,2 5-2,-3 12 2,-1 5-1,-7 7 1,9 8-1,13 9 1,-5 5-1,-13 17 3,11 7-2,-8 9 3,-7 21-1,-13 6 4,-12 11-3,-10 10-1,-13 28 0,-5 2 1,-10-4 1,-4 7-4,-13-6 3,-12-3 0,-7 4 2,-12 0-1,-13-4 1,-11 26-1,-17-3-2,-15-5 4,-2-5-5,-13-16 1,-14-14-1,-17-9 1,-16-3 1,-4-16-2,-24-4 1,-19-8-1,5-6-1,-16-21 1,-9-16-1,-14-27 2,11-13-2,-16-21 2,40-25-2,2 0 1,10-7-2,15-12-1,6-7-8,12-2 5,7-7-4,6-1 1,8-14 2,23 2 3,18 5-2,6-12 5,13 3-4,19 7-1,19-9 0,14 0 0,9 1 1,16-6-3,18 2-1,10 9 6,12-4 0,18 0-1,17 11 3,22 16 0,-2-3-1,14 5 0,17 12 0,-4 2 1,4 6-1,6 12 1,-11 11 1,29 5-1,7 7 0,-7 11 4,2 16-2,-18 17 1,-8 5-3,-13 15 3,-5 8 0,13 0 3,-6 10-6,-11 8 4,4 8-1,-15 5 1,-11 15 2,-20 6-1,-5-5-3,-14 20 3,-6 21 2,-15-13-3,-2-1 1,-7 14 0,-9-10 2,-13-3-2,-9-4 0,-9-8-2,-3-2 0,-15 8-1,-9 2 0,-5 0 2,-16-4-2,-7 14-1,-26 6 0,-7-27 0,-12-5 1,-16-9-1,-11-8 0,-12-14 1,-1-6-1,-12-5 0,-17-3 0,14-13-1,-10-13 0,-7-9 0,-7-10 1,-18-18 0,0-14 0,-19-2-1,19-13-1,-5-3-1,-3 0-3,-2 4 3,17-6 2,-6-2 1,31-7-1,12-4-1,13-1 1,13-5 0,7-9-1,13-11-1,12 1-2,18-9-4,12 7 0,16-7 4,11-10-2,19 2-1,16 10 2,15-11 0,18 3 3,8-3 0,13 0 0,12-3 0,11-7 2,20 8 0,11-4-4,7-4 8,3 9-9,2 19 8,10 3-5,-6 8 4,16 7-3,24 10 1,-7 10-1,22 9 0,-1 4 1,-2 11 0,-2 9 0,-8 10 1,17 16-1,-9 9-1,-6 11 0,-7 8 1,-13 4 0,-13 7 3,-2 0-2,-15 9 3,10 1-1,-3 2 1,-11 6-3,-10 1 1,-10 17-1,-4 5 1,-17-3 2,-11 1-2,-11 15 4,-9-4 2,-8-6-5,-11-14 1,-2-3 4,-14 0 0,-4 1 0,-6-10-3,-15 4 0,-4 19 11,-14 7-9,-8-10-2,-9 0-3,-8-1 0,-15 4 0,-3-10 0,-3-3-1,-10-7 0,-1-20 2,-19-6-1,-1-7-2,11-14 0,-23-8 0,-7-11 0,-7-8 1,-12-8 0,-10-9 0,3-5-1,-21-5-1,22-5-3,-4-3 0,-1-7-3,-4-1 0,0-5 2,19 0 0,10-9 2,14-2-1,31-10 3,21-4-4,8-5-3,12-12 4,12-14-1,13 3-1,11 11 2,18-12 3,15 4-1,5-4 0,13-2-1,9 2-1,9-7 2,7 11-1,12-10 1,13-2 1,19 12-1,13 10 2,-2 1-1,14 2-1,6 9 2,2 9-2,-2 7 1,2 9 0,-4 7 1,6 13 0,27 5-1,-19 7 1,10 11-1,0 11 1,-12 4-1,-6 14 0,-4 10 1,-10 5 0,6 10 0,4 6 0,-15 4 0,-12 8-2,3 4 1,-15 4 1,-11 13 0,-8-1 3,-11 7 2,-9 3-2,-6 12 0,-7-14 1,-11-1-1,-4 2-1,-12-7-2,-3-2 3,-14 1-1,-4-7 2,-13 2-1,-9 0 1,-14 8 0,-9-11-1,-8 3 0,-9 6 0,-10-8 2,-10-11-4,-23-2 4,-11 0-5,-8 0 1,-25-3 2,-6-8-3,4-10 0,-20-9 1,-2-12-1,-12-11 0,0-10 1,-11-8-1,4-9 0,19-13 0,4-7 0,15-10 0,3-10 0,24-4 1,9 3-1,0-8 1,5-9-1,21-14 0,8 0-1,-1-1-1,12-4-4,7-8-2,13-5 1,10 3-3,11 0 4,15-7 0,12 7-2,9 4 2,15-6 2,12-2-1,12 15 1,12 2 1,9-6-1,11 7 1,8 3 1,12-4 2,-3 8-1,16 1 1,21 7 0,12 6-1,-2 6 0,16 6 0,-2 6-1,-3 8 2,-3 14 0,-5 9 0,-3 15 1,18 4-2,2 11 1,-2 7-1,4 9 0,-13 11 1,-10 12 0,-10-3-1,-11 13 2,-7 2-2,-1 5 1,6 14 0,-12 0 0,-11-5 1,-5 3-1,0-6 2,-5 5 0,-12-4-1,-13 2 4,-11-5-1,-12 10 0,-8 7 0,-9 0 0,-11-1 0,-10-7 0,-3 4-2,-13-2 1,-7-2 4,-16-1-2,-13-2-1,-8-1-1,-17 3-1,-1-4-1,-12 1 2,-19 7-3,-13 2 1,3-10-1,-10 1 1,-12-14-2,-11-3 2,-13 2 0,-2-10 1,-17-8-1,-5-12-1,13-6 0,-9-3-1,-1-21 2,-5-5 0,19-12-1,-1-9 2,26-10-2,19-13 0,4-12 0,14-5 0,6-18 1,14-13 0,8-18-1,11 1-7,24 5 1,8-3 0,12 3-4,13 1-3,6-1-2,20-6-10,14 9-6,12-5-11,7-10-12,15 9-34,6 12-48,4-5 47</inkml:trace>
  <inkml:trace contextRef="#ctx0" brushRef="#br0" timeOffset="535205.612">6507 14391 249,'-1'-2'63,"2"4"-39,-4 0-6,6-2 10,-3 3-16,0-1-8,2 1 2,-4-3-3,4 3 0,-2 3-2,7 4 0,2 14 0,2 12 10,0 0 2,-3 9-10,3 1 4,-4-6-4,-4-3-2,4-4 0,-5-11 1,1-7 0,-2-3-1,1-8-1,-2-6 1,1 0 0,-1 2 1,2-2 1,2-1 0,-5 3 3,1 0-2,1-4 3,11-10 3,5-9-6,5 2-1,2-2-3,1 9 0,2 0 0,0 3-1,-2 4 0,10 3 1,3 3 0,3-3 0,-1 6 0,-2 0 0,-2 3 2,-1 2-1,-7 4 2,0 0 2,-8 4-3,1 0 3,-8 3 1,-5 1 2,-5-4 0,-8 5-1,-5 9 1,-24 11-4,-23 17-1,-13 12-2,-14 6-1,-1-6-28,-3-11-16,8-23-26,27-19-35,13-21-69</inkml:trace>
  <inkml:trace contextRef="#ctx0" brushRef="#br0" timeOffset="535406.6235">6497 14272 313,'27'-53'8,"18"-12"12,10 1 0,7 6-9,11 13-11,-6 8-8,-4 21-65,-9 11-78</inkml:trace>
  <inkml:trace contextRef="#ctx0" brushRef="#br0" timeOffset="535733.6422">7268 14197 104,'4'7'147,"4"18"-145,1 1 32,7 10 4,5 15-9,5 15-14,0 9-2,0 3-6,2-10-7,3-23 0,4-15 0,1-17 0,-1-7 3,-2-9 9,1-9 25,-1-7-2,-5-11-3,7-13-6,-12-1-5,-6-3-5,-6 5-2,-6-11-4,-16 0-3,-15 3-7,-11-5-4,-23 5-20,-11 13-2,-1 18-9,8 21-21,3 18-22,13 18-42</inkml:trace>
  <inkml:trace contextRef="#ctx0" brushRef="#br0" timeOffset="536070.6615">8464 14311 370,'5'0'67,"-1"3"-48,-2-3 8,-1 2-8,4 0-19,5 8-2,20 12 2,6 5 1,3 9 1,-5 8-2,-3 4-7,-5 2-39,-7 4-54,-9-8-57</inkml:trace>
  <inkml:trace contextRef="#ctx0" brushRef="#br0" timeOffset="536250.6718">8387 13948 307,'-11'-29'68,"8"18"-48,8-8-20,8-2-11,17 3-82</inkml:trace>
  <inkml:trace contextRef="#ctx0" brushRef="#br0" timeOffset="536528.6873">8701 13690 159,'-3'-13'237,"5"13"-193,1 0-22,-2 3 5,-1-1-24,6 5 2,21 10 0,6 10 14,9 11-4,1 10-2,0 7-4,-2 2-5,5 13-2,-13-7 0,0 2 0,-8 6-1,0-1-1,2-2-18,-2-5-37,1-10-25,1-12-71</inkml:trace>
  <inkml:trace contextRef="#ctx0" brushRef="#br0" timeOffset="537196.7259">8979 14279 349,'3'1'21,"1"-2"-15,17-6 4,7-3 10,7-1-14,-1-2-3,4 0-1,6-3-1,-7-3-1,1-5 3,-4 3-2,-9-4 3,-4 5 16,-13-1 4,-4 1-5,-4-3 2,-9-1-7,2 10 3,-10 7 1,-2 0-7,3 7-5,-8 3-6,5 5 0,-1 11-3,-1 12 2,9 5 1,7 5-1,5 3 0,13-8 0,6 3 1,12-3 0,5-2 3,9-8-3,0-6-16,8-6-21,10-11-6,-4-11-20,-1-8-15,-5-12-7,-11-2 18,-15-7 19,-11 0 36,-13 3 12,-6 6 9,-2 6 30,-1 8 11,-4 6 4,6 4-6,4 6 1,1-3-21,1 2-28,-1 6-1,12 1 1,1 6 4,2 12 1,-4 6-1,-1 0-2,-4-6-1,-4-6 1,-1-6-1,1-12-1,-5-4 1,5-3 3,-1 3 12,7-25 31,10-23-33,-1-1 2,4-7-8,-4-4-8,1 3 0,-3 8-27,-7 5-42,2 20-64</inkml:trace>
  <inkml:trace contextRef="#ctx0" brushRef="#br0" timeOffset="538111.7778">10120 14011 237,'2'-13'51,"2"7"-7,-3-11 14,-1 12-15,-1-1-1,-5 12-8,2-4-13,-4 1-21,-4 9-3,-9 17 0,6 9 3,8-5-2,8-2 0,7-7-7,5-9-1,15-7-14,8-8 6,5-18-16,-1-9 0,-1-6 12,-3-15 18,2-11 4,4-10 2,-21-12 17,-18 17 11,-18 9 12,-12 7-7,3 11 2,-1 11-3,4 8-2,8 9-6,11 7-4,2 4-22,2-2-7,11 22-2,17 31 9,7 15 0,1 12-3,3 15-40,-1 6 1,-5-4-3,21-20 14,7-11 0,-17-36 0,-20-15 30,-18-12-24,-9-6 24,-8-22 0,0-12 2,-4-13-1,-5 3 1,-1-15-2,14-10 2,1 10 7,-2 6 14,3 32 20,-5 12 4,4 11-11,4 2-16,7-1-19,-7 6-6,6 14-7,21 20 5,0 5-14,1 1 2,6-8-6,8-13 5,-1-4 8,0-11 8,1-8 4,-9-6 1,1-13 1,-4-2 1,-11-6 2,-2-6-3,-11 2 1,-3 1-1,1 12 0,-7 16-1,0 5 19,-12 5-19,-10 41-1,5 14-1,14 5 2,17-2-4,22 1-4,19-20-1,14-20-1,-4-24 10,-7-12 3,-8-17 16,-10-10 21,0-18 5,1-7-2,-12 4-2,-9-9-8,-10-5-20,-8 7-6,-14-1-5,-9 8-2,-7 19-18,0 14-18,-1 10-11,2 14-4,2 13-11,5 12-25,6 7 0,8 1-48</inkml:trace>
  <inkml:trace contextRef="#ctx0" brushRef="#br0" timeOffset="538291.7884">11819 13785 117,'41'-19'84,"-24"12"-22,-20 0 27,3 2-10,-3-2-50,-1 8-10,2-1-11,1 3-8,2 1-19,-9 22-28,-6 20 25,8 8-39,4 3-44,2-10-41</inkml:trace>
  <inkml:trace contextRef="#ctx0" brushRef="#br0" timeOffset="538848.8204">10911 15037 353,'-5'-6'39,"7"9"-1,-4-5-1,4 7-8,-1-8-22,1 9-7,-4-6-1,9 11-1,11 16 2,15 15 8,6 8 1,3 7-4,1 7-3,-1 11 0,1-3 1,-6 1-3,-4-5 0,-6-2-16,-6-6-24,0-9-33,-5-3-31,-1-21-58</inkml:trace>
  <inkml:trace contextRef="#ctx0" brushRef="#br0" timeOffset="539146.8374">11370 15070 270,'-18'-26'68,"7"7"-8,7 6 3,0 10-18,1 2-11,3 5-19,1 1-11,-2 0-4,-1-2-4,-1 13-2,0 40 6,-4 20 2,2 6-1,5 8-1,3 6 1,5-17 0,4-23-1,2-12-1,12-14 1,4-6-3,7-5 2,12-11-2,18-9-18,2-6-16,6-13-24,11-10-36,4-5-48</inkml:trace>
  <inkml:trace contextRef="#ctx0" brushRef="#br0" timeOffset="539299.8462">11925 15492 175,'-3'-1'54,"1"1"-11,4 1-16,-4-2-6,14 0-11,12-8-2,3 1-4,1 0-1,-5 4-3,12-2-73,1-5-113</inkml:trace>
  <inkml:trace contextRef="#ctx0" brushRef="#br0" timeOffset="540532.9167">12211 15371 294,'2'-2'57,"-2"4"-57,13-1 5,8 10 19,6 4 7,11-2-3,-6 8-6,1-2-3,-7 0-7,-7 2-1,0-4-2,3-1-2,-13-6-4,0-2 0,-6 0-2,2-4 0,-8-1-1,1-3 0,-1 2-1,-6 1 0,-9 0-2,0-9-1,-1 1-2,-5-12 5,0-7-3,5-5-1,6-10 3,0 2 1,9-9 1,4 4 0,3-2 0,11 1 2,0 17 1,-2 3 9,5 9-3,-2 2 2,1 8-3,1 4-5,6-1-1,6 1 1,7 5-3,2 7 1,-2 2-1,-2 9 0,-1 2 0,-6 5 0,-3 2 0,-11 4 0,-1-3 0,-1-1-5,-4-3-12,-4-12-1,-1 0-7,1-12 5,-2-5-1,-2-2 12,5-1 9,9-19 3,4-14-1,2-9-1,0 12 1,-9 6-2,-3 11 15,-5 12 3,-2 5-5,3 2-13,1 6-6,15 16 6,24 12 0,20 2 2,18 1-2,5-8-8,8-9 3,-4-6 1,14-6 2,-5-7 2,-5-7 1,-11-8-1,-11-4 2,-28-5 4,-24 0 10,-11-10 9,-13-9-8,-9-3-9,-13-3-3,-6 6 2,-11 10-5,0 6 1,5 13-1,0 10-2,-5 10-1,-1 11 0,16 8-1,3 16 1,14 9-2,18 2 2,11-3-12,3 0-11,9-7-12,13-12-7,2-12-2,19-7 8,14-17 17,-13-12 1,-2-10 16,-17-11 3,-7-6 15,-14-4 26,-10-6-3,-10-2 0,-2 5-12,-8 9 0,-2 10-4,2 11-2,-2 12-3,7 7-2,0 1-15,3 1-3,1 4-6,20 12 9,-3 8 0,2 2-2,-4 2-8,6-1 0,-8-2-13,0-11 5,-4-4-2,4-2 4,13-11 13,9-8 3,15-16 0,2-14 1,0-14 0,-9-5 0,-2 2 7,4 3-1,-25 14 3,-7 16 11,-16 17 9,2 3-16,1 5-14,-7 1-6,11 8-1,3 21 7,6 4-1,0 9-12,-1 3-16,-2-1-3,6-16-43,1-7 66,-3-11-30,12-3 10,18 0 16,-3-8-44,-4-7-70</inkml:trace>
  <inkml:trace contextRef="#ctx0" brushRef="#br0" timeOffset="542903.0523">14565 15229 179,'1'-13'89,"-2"7"-48,1-10 24,-8 1-8,0 1-17,-12 2-14,-7 3-15,-17 0-8,-15 19-3,-11 8 0,0 16-1,15 5-2,13 16 3,10-2-1,16 0-23,19-13 6,18-12-21,7-9 16,16-12 2,19-15 15,5-10 6,8-9 0,-7-11 3,-2-4 3,-3-3 17,-10-5-5,-7 13 5,-12 7-5,-16 16-8,-17 12-4,-2 2-5,-2 2-1,2 3-18,0 18-26,0 11 22,8 5-20,7-7-8,9-10 5,13-7 16,6-12 25,3-8 4,8-12 4,-8-4 21,-9-3 13,-1-2 4,-12 9 2,-7 5-9,-3 3-14,7 1-7,9-1-12,6 3-2,3 5 0,-6 10-14,-7 5-35,3 6-18,4 9-9,-18 1-84</inkml:trace>
  <inkml:trace contextRef="#ctx0" brushRef="#br0" timeOffset="544559.147">17032 15880 252,'-3'3'54,"-6"14"-30,-15 3 4,-9 11 5,-4-9-17,-6-5-9,-2-5 0,-1-9-3,1-8 3,3-12 1,-7-8-3,0-2 2,-3-5-6,-2-5 0,2-9-1,7-4 0,17-8 0,13 0 0,15-4-2,12-4 1,13 2 0,8 0 1,13 3-1,15-4-1,0 10 2,10 8-1,6 4 1,7 4 0,5 13 0,-10 13-4,-4 16 3,-14 11 0,13 10 1,-15 8 0,-6 13 4,-5 5 5,-2 16 1,-8 17 4,-13-4-8,-10-8-6,-12 11 9,-14 3-2,-14-6-3,-14-4-3,-17 11 6,-26 5-7,-27 20 3,6-21-3,0-18-5,3-18-14,0-19-7,16-13-18,2-12-27,-16-10-16,-12-12-55</inkml:trace>
  <inkml:trace contextRef="#ctx0" brushRef="#br0" timeOffset="553178.64">5420 1976 53,'0'-3'18,"-3"3"-5,3-2-9,3-3 20,-6 2-19,2-4 8,1 2 6,0-2 11,0 2-10,-3-1 6,3 3-4,0-2-5,-2 5 8,4-3-6,-2 4-8,0-1-2,0-1-3,3-1-1,-6 2-2,6 0 1,-3 0 0,0 0-3,1 0-1,-2 2-3,2-1-11,12 4-60,10 9 26,-1 17-44</inkml:trace>
  <inkml:trace contextRef="#ctx0" brushRef="#br0" timeOffset="554370.7082">6355 2326 308,'-21'-21'20,"11"14"10,4-6 3,-3 1-7,0-7-9,3-8 7,2-2-19,-1-2 2,4-7-5,8 4 0,-2 2 0,8 0 0,4-9 0,6-2-2,10-8-1,12-5 1,3-4 0,5-7 0,7 3 1,20-1-1,29-5-1,17-6 1,11-18 0,24 7 0,0 15 0,-9 6-1,-7-4 2,-2 2-1,-1-3 1,32 5-1,17-7 0,22-4 0,1-5-1,-7 1 2,-12 9-1,23 7 0,29-11 0,25-11 0,-25 8 0,-24 17 0,10 6 0,40 22 0,6 34-1,-24 0 1,-37 0-2,-8 0 4,32 0-3,5 0 1,-7 0-1,-22 0 0,-17 0 2,23 0-1,-3 0 0,6 0-2,-25 0 1,-26 6 1,-29 37-2,-7 9 1,6 7 1,-7 8-2,-5 5 1,0-4 1,-11-4 0,-13-2-1,-7-3 1,-14 4 1,-7-2-1,-11-2-2,-12 0 1,1-1 2,-5-4-2,-3-2 0,-1 5 1,-6 1 0,-5 4-1,-1-3 2,2 6-2,0 3 2,2 3-1,2-4 0,-1-6 1,-5-3-2,-4-15 1,-9 6 0,3-6 0,-6 4 0,-4-3 0,3-9 0,-5 4 0,-4-3 0,2 0 0,0-2 0,-5-2 0,0 0 0,-1-4 0,-3 3 0,0-2 0,1-1 0,-3 3 0,2-5 1,-2 1-1,-2-5 0,1-8 0,0 6 0,0-8 1,-3 2-1,3-1 0,-3 1 0,1-4 1,-1 4-1,4 1 0,-1 2 0,-3-2 0,3-12 1,-1 5-1,-2-8 0,3 0 2,-6 0-2,6 3 0,-1 2-1,-1 3 1,5 2-33,-4 3-34,2-4-18,-2-6-41</inkml:trace>
  <inkml:trace contextRef="#ctx0" brushRef="#br0" timeOffset="554775.7314">16367 2196 243,'0'2'51,"-2"-1"-38,2-2 7,0 2 0,-1 1-17,4-2-3,-6 0-7,6 4 1,6 4 5,12 9 1,11 2 0,6 0 1,0-2-1,-5-4 0,-2 3 1,-4-3-1,-9-2 4,3-3-2,-9 6 4,-2-5-3,0 2 1,-3-4-2,-4-2-1,-6-5-1,3 2 4,-1-2 3,-5 2 0,-10 15 4,-24 15-5,-13 4 10,-3 3-16,-5 5-2,-10-3-52,-2 0-1,10 1-39,14-16-34</inkml:trace>
  <inkml:trace contextRef="#ctx0" brushRef="#br0" timeOffset="556543.8325">24117 4299 208,'-1'0'51,"-5"2"-12,9-4 7,-3 5-10,1-6-8,2 0-9,9-9-13,13-6-3,9-7-2,19-3 2,1 10-3,7 5 0,16 6-1,4 6 0,4 5-25,3 7-42,15-3-25,13-1-37</inkml:trace>
  <inkml:trace contextRef="#ctx0" brushRef="#br0" timeOffset="556979.8574">26772 3791 135,'12'0'20,"12"-7"12,0-3 9,12 0-5,-2-4-7,7-1-3,6 2-11,11 7-10,-4-10-5,7 12 0,12 4-14,27 0-52,6 4-80</inkml:trace>
  <inkml:trace contextRef="#ctx0" brushRef="#br0" timeOffset="579958.1716">7521 14945 98,'-11'0'19,"0"-4"1,-1 1 29,-1 1-22,-1-5 7,1 0-13,-2 4 8,3-3-9,-3 0 3,-4 0-13,14 6 12,-8-1-16,13 0-3,-2 2 5,4 1-5,-1-4-3,-1 2-2,2 2-1,-1-7 0,-1 8-3,21 8 3,20 6 2,18 5 1,26-10 1,21-12 5,7-17-4,25-9 4,35-7 0,12-12-4,21 4 4,-5-2-4,-7 3 0,-15-9-2,10 10 4,14-1-3,-12-1-1,-9 2 1,-25 2 0,-20 2 0,-13 6 1,-23 3-2,2 2 2,-2 6-1,-13 5-1,-31 7 0,-26 1 0,-20 3 0,-11 4 0,-2 0 3,2-4 1,-7 6-2,-5-8-2,-11 4 0,-12 2-23,-5 13-25,-12 11-27,-22 12-24</inkml:trace>
  <inkml:trace contextRef="#ctx0" brushRef="#br0" timeOffset="580393.1966">7510 15323 122,'-36'-8'56,"18"5"-16,18 2 0,0-2-9,4 3-27,2-3-4,23-11 4,35-15 3,24-4 8,25-12-3,22-7 3,51-1-5,9-6-2,7-2-4,-4-1-1,-10 8 2,-3-2-4,8 1 4,38-3-4,-14 0 0,-9 3-1,-31 1 0,-26 10 1,-29 1-1,-6 9 0,-9 6 2,-27 11-2,-38 9-1,-29 8-1,-13 5-18,-13 1 8,-26 19-41,-24 17 1,-23 15-20</inkml:trace>
  <inkml:trace contextRef="#ctx0" brushRef="#br0" timeOffset="580655.2116">8607 15212 161,'-58'9'42,"23"-1"2,32-10 23,6-2-42,4 2-24,33-20 0,42-23 10,30-14 0,33-22 1,13-12-6,15 13-4,28 7 0,-4 6-2,-3 4 0,-18 7-2,-18 7-9,-17 6-23,-11 11-18,16 2-15,-3 3-28</inkml:trace>
  <inkml:trace contextRef="#ctx0" brushRef="#br0" timeOffset="581756.2742">21022 7248 237,'1'0'75,"-1"5"-75,8-1-16,20-4 16,42-14 17,38-8 1,15-3-4,3 2-6,7-4-7,1 3 1,30 12-2,18 8-49,7 13-70</inkml:trace>
  <inkml:trace contextRef="#ctx0" brushRef="#br0" timeOffset="581996.2879">23131 7813 350,'9'7'0,"39"-3"-16,13-1 16,21-3 0,13 0 0,11 2 3,15-1-7,-3 2-3,3 4-24,7-7-15,2 3-29</inkml:trace>
  <inkml:trace contextRef="#ctx0" brushRef="#br0" timeOffset="582239.3022">23224 8869 312,'1'0'14,"20"5"-8,40-19-6,33-7 7,21-7 11,16-1-7,-1-2-6,-5 9 0,5 0-4,4 3-2,6 0-22,47 13-44,4 3-62</inkml:trace>
  <inkml:trace contextRef="#ctx0" brushRef="#br0" timeOffset="582473.3156">24011 9601 422,'2'6'5,"18"-6"-4,51-17-1,17-6 2,12 2 0,28 1-3,23 0 1,29-17-20,30 8-29,12 5-43,-5-9-71</inkml:trace>
  <inkml:trace contextRef="#ctx0" brushRef="#br0" timeOffset="585752.5031">21899 14833 124,'0'-7'66,"0"-7"-12,-1 7-13,2-3-1,-1 5-3,0-5-11,-1 10-9,6-7 2,-9 2-8,8 3 8,-4 0-3,-4-4 0,4 8-9,-3-5 0,3 4-1,-3-1-4,3-1 0,3 1-1,-6 0 0,3 0-1,-1 1 1,2-1-1,-2 0 0,5-1 0,-7 1 0,3-3 0,-1 6-1,2-3 1,-1-3 0,0 7 0,-1-4 0,2-1 0,-2-2-1,1 7 1,0-4-2,-3 0-4,6 0-4,-3 0-10,-3 2-17,7 2-36,1 15-24,-13 15-19</inkml:trace>
  <inkml:trace contextRef="#ctx0" brushRef="#br0" timeOffset="587116.5812">22045 14733 160,'-3'-8'61,"0"2"-26,2-2-11,-2 1 2,3 1-12,-3 4-2,0-3-8,0 5 5,-3-3-4,1-3 5,-4 8 1,3-4-4,3 2-6,-13 3-1,4 3 0,-15 11-1,-7 4 1,1 8-2,2 3 2,11-7 2,11-3 0,1-1-2,6-4 0,7 2 0,8 3 0,11 3 0,15 5 2,16-7-2,15-6-11,6-8-29,-3-11-3,0-16-18,-3-13 9,-9-5 22,-20 3 30,-18-4 14,-10 6 31,-10 8 12,-5 8 1,-4-2-7,-3 6-17,-1 5 5,2 6-12,5-6-4,5 6-21,-2 3-2,1-3-6,-1 17-10,0 30 8,8 20-28,0-3-19,8 11-25,-12 10-39</inkml:trace>
  <inkml:trace contextRef="#ctx0" brushRef="#br0" timeOffset="589448.7141">20317 15738 129,'0'-7'36,"1"-5"-8,2 0 15,-4 5-7,6-3 7,0-2-18,-2 4-1,0 0 4,3 2-11,-2 2-3,-1 2-9,-1 1-5,17-2 0,6-1-1,5 4 1,-6 4-1,-3-1 1,1 2-4,-12 6 3,-5 2-10,-6 7-19,-13 14 24,-11-3 1,5-7 1,3-3-1,11-8-1,1-4 2,7 2-7,7 3 4,10 0 6,18 3 1,5-6 0,20-2 0,12 1 1,11-1 1,-18-3 0,-19 0 9,-7-5 4,-21 6-9,-11-8 0,-9-1-3,-2 5-1,-6 14-1,-33 21 7,-35 18-5,-5-1 0,20-18-3,11-13-6,21-1-25,7-5-22,15-5-30,7-2-45</inkml:trace>
  <inkml:trace contextRef="#ctx0" brushRef="#br0" timeOffset="589674.7274">21207 15850 230,'3'-6'59,"-2"5"-11,1 3-8,-4-2-26,2 0-13,-1 5-1,1-5-2,-3 0-5,1 13 1,-6 11 6,-12 14 0,-20 15-11,-18 7-46,-2-6-57</inkml:trace>
  <inkml:trace contextRef="#ctx0" brushRef="#br0" timeOffset="589822.7359">21226 15513 253,'35'-30'37,"3"-3"-22,4 8-15,-9 11 0,-5 15-70</inkml:trace>
  <inkml:trace contextRef="#ctx0" brushRef="#br0" timeOffset="590049.7489">21574 15911 165,'15'14'33,"1"-2"8,1 2 3,-4-2 15,-10-3-29,-3 0-29,-3 3 0,-10 18 3,-23 6 7,-12 1-10,-7-5-1,9-8 0,5-2-4,8-9-11,8-2-39,16-3-24,3-10-99</inkml:trace>
  <inkml:trace contextRef="#ctx0" brushRef="#br0" timeOffset="591218.8158">22263 15820 127,'2'-7'21,"-4"5"26,4 1-4,-5 2-5,3 1-12,0-2-2,-5 0-7,2 0-5,-8 3-8,-20 19-4,1 14 1,0 7-1,10 13 4,8 2-3,9-10-1,10 2 0,10-14-1,5-10 1,2-9 0,4-7 3,10-8 1,2-9 16,6-8-1,-4-8-1,-8-4-6,-4-2-11,-17 1 3,-2-4-3,-10-5-2,-8-2-1,-7-4-5,-7 6-1,-7-3 5,-5 7-2,6 2 3,4 1-2,-1 2 0,13 6 1,2-2-3,9 5 2,6 2 2,0 4 2,3 4-2,11-2 2,-1 5 0,-4 1 1,7 5 1,4 3 0,-3 2-2,2 5 3,-5 2-3,-6 2 0,-5-2 0,-5 8-3,-8 10 1,-19 5 2,-13 11-1,-11 7-11,2 0-38,12 1-42,15-11-30</inkml:trace>
  <inkml:trace contextRef="#ctx0" brushRef="#br0" timeOffset="591445.8288">22718 15850 208,'6'0'24,"1"5"-18,1 5 32,1-3-16,-2 5-2,-1 0-3,0 5-6,-3 6-8,-4 7 1,-7 4 2,-2-8-6,-8 4 4,-12 10-4,-3-7-32,-1-2-41,10-9-9</inkml:trace>
  <inkml:trace contextRef="#ctx0" brushRef="#br0" timeOffset="591592.8372">22684 15705 154,'22'-27'106,"15"3"-66,9 2-20,-1 2-6,0 7-14,-5 8-20,-8 10-73</inkml:trace>
  <inkml:trace contextRef="#ctx0" brushRef="#br0" timeOffset="591831.8509">23018 15966 174,'16'23'46,"6"-2"-13,-7 0 31,-1-6-29,-4 4-12,1 1-4,-8 2-14,-5 2-4,-8 5 4,-17 6-4,-9 5 6,-7-9-7,13-11-9,9-4-25,3-8-6,8-5-25,2-3-42</inkml:trace>
  <inkml:trace contextRef="#ctx0" brushRef="#br0" timeOffset="592958.9153">23622 15695 120,'-2'-2'67,"4"0"-34,-2-1 6,0 1 7,1-5-7,-2 7-9,4-1-3,-5 2-7,2-2-4,0 1-6,2-2-4,-4 5-3,2-3-3,-1 2-2,-1 1-2,2 0-3,0 12-1,6 17 8,-3 9 0,5 11 3,-2-7-1,1-9-1,1-7 0,2-7 1,-7-12-2,-2-10 0,1 0 1,-2-3 0,0 6 1,1-3-1,-2 0-1,2 0 0,-1 0-1,-1 0 0,1 0 1,1 12 0,2-5 1,-4-6-1,1 5 0,0-3-1,0 1-1,0 3 2,0 6 1,1-1-1,3 5 0,-1 2 0,7-2 0,-3-2 0,2-8 0,-3-1-4,-4-6 4,-2 0 0,3-2 2,-5 2 3,2 0 0,0-1 12,0 1-6,2 0-5,-4 0-6,4 0 0,0 0-2,-2 0 0,19-3 2,9-2 0,-6-4 1,-4 1 0,2-6 1,-8-5 0,5-1-1,-4-8 0,0 3 0,-7 5 0,3 4-1,-9 7 3,1-7-3,3 0 1,-8 3-1,3-6 0,-5-3 0,-2 0 0,1 5 1,-5 1 1,4 3-2,2 1 0,0 5 1,-4-2 0,1 0-2,2-1 1,-10-1 0,1-5 0,1 6 0,-2-2 0,0-1 0,5 3 0,1 1-1,1 4 1,-5 1-18,-12 4-33,-10 9-8,-7 3-3,15 6 7,18-1-11,16 4-25</inkml:trace>
  <inkml:trace contextRef="#ctx0" brushRef="#br0" timeOffset="593429.9423">23922 15944 163,'-3'-3'68,"4"3"-40,-1-1-3,2 2 10,-2-1-15,0 0-7,-2 3-8,2 2-5,2 2-3,2 15 3,-2 16 18,-2 0-3,-2 4-7,5 10 4,-3-21-11,5 6 1,5 13 1,7-4-3,8-5-1,5-3-27,4-4-41,9-10-28</inkml:trace>
  <inkml:trace contextRef="#ctx0" brushRef="#br0" timeOffset="593656.9552">24396 16012 252,'-9'-14'66,"6"14"-20,0-3 5,6 6-30,0-3-21,0 5-4,24 7 4,10 7 0,-4-2 0,-6 7 0,-8-4 0,0-2-1,-11-2 1,-11 7-10,-25 16-18,-32 13-44,-7 2-66</inkml:trace>
  <inkml:trace contextRef="#ctx0" brushRef="#br0" timeOffset="593798.9634">24447 15626 193,'59'-35'25,"4"9"-23,10 11-2,-4 4-44</inkml:trace>
  <inkml:trace contextRef="#ctx0" brushRef="#br0" timeOffset="594991.0315">26744 15727 244,'0'-5'79,"0"8"-35,1-1 2,-2-4-22,-1 6-15,5-4-9,-3 3-2,0 3-3,6 24 3,4 2 2,-2 18 0,-2-3 2,-4 14-1,1-7 0,-8-7-1,2 6-5,6-8-22,3-3-35,4-1-25,10-2-17</inkml:trace>
  <inkml:trace contextRef="#ctx0" brushRef="#br0" timeOffset="595492.0602">27333 15783 199,'0'-6'47,"-3"11"-38,2-5-9,-6 5-8,-13 21 8,-13 11 5,6 0 1,10 9 0,4-6-3,6-13 12,8-2-10,8-6 3,4-2-2,5-3 1,5-7 18,7-7 1,1-6 9,3-9 3,5-12-11,-6-1-11,-11-9-2,-8-7-5,-5-12-8,-11 6-1,-4 1 0,-8 0-6,-5 11-5,0 7-11,4 8-24,-1 17-27,2 3-47</inkml:trace>
  <inkml:trace contextRef="#ctx0" brushRef="#br0" timeOffset="595945.0861">27761 16195 219,'0'0'53,"-3"0"-37,3 1 34,-1-1-1,-1 3-27,2 0-22,-9 6 2,-15 24-2,-12 9 5,-7-8-5,-5 4-10,6-5-35,10-5-37,14-8-45</inkml:trace>
  <inkml:trace contextRef="#ctx0" brushRef="#br0" timeOffset="596852.138">28334 15768 167,'4'-2'32,"-3"-6"7,7 2 9,-8 3 4,-5 3 0,9 2-16,-8-7-11,9 7-2,-8-5-6,3 3-7,3 0-7,-3 1-3,-3 2-2,6-4-2,2 5-1,27 2 4,-5 1 1,6 0 0,-9 3 0,1-1-1,-5-1 1,-1 3-3,-5 4 3,9 10-2,-6 9-6,-13 7-11,-11 0 2,-16 5 11,-5-9 5,1-5 1,12-18 1,7-7-1,3-3 0,6-6 4,3 2 0,-3-2 8,2-1 4,1 2 0,4-6-4,37-9-5,24-11 0,5 5-3,5 1-4,-3 2 0,-2 2-8,-8 11-44,-6 15-57,-14 5-79</inkml:trace>
  <inkml:trace contextRef="#ctx0" brushRef="#br0" timeOffset="597078.1509">29260 16111 338,'-2'2'57,"4"-4"-46,-1 3 24,-1-2 7,0 1-20,-4 2-17,2-2-5,-2 2-4,-2 4-8,-30 21 3,-28 15-1,-11-3-33,17-8 0,17-10-4,18-9-18,13 0-18,20-5-49</inkml:trace>
  <inkml:trace contextRef="#ctx0" brushRef="#br0" timeOffset="597982.2026">29558 15755 275,'3'1'30,"2"-1"-27,25 0 4,10 2 13,-2 8-14,-2 4-4,-9-3 1,-9 0-3,-3 1 0,-4 5-2,-10 3-3,-5 11 3,-11 10 2,-6-4 0,-6-6 1,0-1 2,8-10-3,4-7 3,6-8 0,9-1-3,1-7 5,-5 3 3,10 0 9,-3-1 1,1-1-4,-5 1-4,7 1-3,14-2 4,19-1 7,-1-2-13,2-3-2,3 2-1,5-1 0,-3 5 0,1-4 1,-15 3-2,-1 4-1,-12 1 0,-2 1-1,-4 2 1,3-1-1,-7-1 0,-7 1-1,1-1 1,4 5 0,-6-3-1,0 7-1,3 6 3,-6 0 0,-3-2 1,3-3-1,-2-3 0,-2-3 1,-1 7-1,-1-6 2,-7-3 0,2 5-2,-11 0 4,-8-3-3,1 2 0,-16 0 1,-3 1 0,-17 0-1,2 0-1,-4-3-20,13 6-35,24 0-36,10 6-35</inkml:trace>
  <inkml:trace contextRef="#ctx0" brushRef="#br0" timeOffset="598368.2246">30471 16369 281,'11'6'6,"-2"-3"18,-5 1 31,-3-3-29,-1-1-16,-8 0-9,8 2-1,-11 4 0,-23 17 2,-27 8-2,-15-6-67,7-4 49,-13 2-66,-7 0-52</inkml:trace>
  <inkml:trace contextRef="#ctx0" brushRef="#br0" timeOffset="599752.3039">28756 14545 242,'-6'-22'101,"3"21"-84,3-1-17,-2 1-4,-4 2-13,-8 11 12,-28 11 4,-3 9 2,-1 4 3,7 3-3,10-6 6,12-1-6,15 2 5,8 0-4,10 3 1,23 0-1,9-2 0,22-6-2,5 10-18,8-8-44,-1-5-13,-4-13-27</inkml:trace>
  <inkml:trace contextRef="#ctx0" brushRef="#br0" timeOffset="600076.3224">29219 14846 157,'7'1'49,"-3"-7"-38,2 11 16,-1-5-5,-1 4-17,3 7-5,-2 7 0,-8 10 1,-4 4-1,-11 8 2,-8-7 0,3-5 0,9-11-1,14-6 1,4-3 1,12 3-3,17-3 18,20-6 1,15-6-4,1-3-12,1-4-2,-7-7-1,-17 3-12,-13 2-18,-15 9-31,-16 4-31</inkml:trace>
  <inkml:trace contextRef="#ctx0" brushRef="#br0" timeOffset="601155.384">21356 17268 296,'-6'-7'26,"6"4"-1,0 6-25,-3-6-1,0 8-10,-3 4 3,-28 21 8,-14 18 4,-1 4 3,3-2 1,8 1-3,5-6 3,20-3-3,6-8-4,16-1 1,10-2-2,15-1-3,15-5-25,20-7-6,18-10-21,4-8-21</inkml:trace>
  <inkml:trace contextRef="#ctx0" brushRef="#br0" timeOffset="601483.4029">21784 17544 112,'0'-7'95,"3"6"-53,2-3-39,5 4-1,2 0-2,-8 5 0,-4-2-1,2 2-5,-7 8-9,0 2 6,-4-6 6,1 4-3,13-4 6,4 1-4,2 0 2,21 2 2,2 2 14,3 1 6,14-3-5,-18-1 0,-11-3-3,-11-1-11,-11-5-1,-6-2 0,-11 15 7,-28 5 6,-17 6-8,-2-1-5,5-4-13,3 2-44,2 0-34</inkml:trace>
  <inkml:trace contextRef="#ctx0" brushRef="#br0" timeOffset="601704.4155">22555 17654 307,'0'-1'21,"0"-2"-21,3 1-1,6-1 1,-9 3-5,11-2-40,5 4-34,5 13-55</inkml:trace>
  <inkml:trace contextRef="#ctx0" brushRef="#br0" timeOffset="601834.423">22466 17899 308,'3'-2'28,"1"2"-28,10 5-20,11-5 20,17-3 0,16-2-31,11-2-37</inkml:trace>
  <inkml:trace contextRef="#ctx0" brushRef="#br0" timeOffset="603180.5">23344 17397 283,'-4'-11'42,"4"9"4,3-2-24,-2 6-1,-4-4-15,2 6-6,2-2-1,2 12-6,6 14 7,5 16 2,-4 6 0,6-2 1,-11-9-2,-2 0 1,-2 0-2,3-6-28,5 1-28,-1 5-41,4-12-85</inkml:trace>
  <inkml:trace contextRef="#ctx0" brushRef="#br0" timeOffset="603442.5148">23850 17570 225,'3'-16'110,"-3"16"-77,0 0-31,4-1-1,-7 2 0,2 1-1,13 12 0,10-3 5,0 6-5,-3 1 2,0 2-2,-7-2 0,1-5 0,-7 1 0,-4-3 0,-2 2 0,-9 5 0,-18 8-1,-21 4-11,-10-1-37,3-7-15,4-11-17</inkml:trace>
  <inkml:trace contextRef="#ctx0" brushRef="#br0" timeOffset="603589.5234">23873 17313 246,'59'-30'5,"11"8"-5,2 9-15,-11 9-81</inkml:trace>
  <inkml:trace contextRef="#ctx0" brushRef="#br0" timeOffset="603983.5459">24293 17490 212,'2'0'36,"-5"0"-32,6 3-2,7 2 10,5 5-10,1 9 5,7 7 1,-4-1-1,-1-4-1,-5 0 0,2-7 6,-9 0-4,-1-4 3,-5 2-5,0-1-2,-8 4 5,-4 0-3,-3 1-3,-18 4 6,-1 2-9,-6-5 1,4-3-1,-3-3-26,3-7-23,-11-3-37</inkml:trace>
  <inkml:trace contextRef="#ctx0" brushRef="#br0" timeOffset="604449.5721">24339 17459 156,'18'-21'83,"5"5"-61,6-7-10,9 4-4,-8 1 5,4 3-11,-12 4 0,4 3-2,5-4 0,-3 4 0,-1 2 0,-2 1-1,-7 2 1,-3 5-11,-4-1-13,-1 4-22,2 7-37</inkml:trace>
  <inkml:trace contextRef="#ctx0" brushRef="#br0" timeOffset="605452.6298">25658 17486 216,'3'-5'51,"-3"-3"-11,12 1-13,-11 2 20,1 5-10,-7 0-18,13 1-17,-10-1-2,-1 2-4,0 4-1,15 10 3,-4 8 2,-1 10 1,-4 3 1,4 2-2,-11 2 1,-9 3-2,8-6-13,4-4-41,-2 4-16,9-4-41</inkml:trace>
  <inkml:trace contextRef="#ctx0" brushRef="#br0" timeOffset="606032.6631">26292 17575 287,'0'-2'32,"-2"2"-19,1 0-13,-4 2-13,-2 15-10,-17 10 23,-1 14 3,7 3-3,4-4 0,14-1 1,9-7-1,9-6-1,7-6 1,1-4 0,-2-7 2,3-5 4,1-7 14,5-6-2,-3-6 0,-4-8-4,0-1-6,-16-2-6,-8-10-2,-16 2-4,-7-7-11,-7-1 3,-3-1 7,-10 0-8,4 0 7,0 4 2,7-7 3,11 7 0,1-1 0,13 7 1,7 5-7,11 6 6,8-1-1,11 12 0,2-4 2,7 7 0,3 3 0,-1 5 0,-1 11 0,0-4 1,-2 8 2,-9-3 2,-1 2 0,-6-3 3,-11 2-4,-13-5-4,0 4-3,-16 9 3,-18 16 3,-28 3 1,-6 1-4,-6-9-1,15 3-45,5-7-17,17 1-62</inkml:trace>
  <inkml:trace contextRef="#ctx0" brushRef="#br0" timeOffset="606440.6864">26920 17430 166,'0'-19'21,"-5"7"10,2-7-15,-1 2 10,-1-2-4,5 3-6,-6-4 1,3 11 0,-4 0-2,-3 7-11,5 1-4,-6 4-10,-14 12 10,0 5 0,-3 5 2,15-1-4,10-7-8,6-2-5,5-4 1,16-5 14,4 1 5,6-1-4,1-1 2,5-1 5,-4 3 5,-12 3-3,-3 0-1,-8 4-9,-1 5 0,-1 12 0,-8 12 0,-5 7 0,-9-2-28,-8-2-13,0-5-42</inkml:trace>
  <inkml:trace contextRef="#ctx0" brushRef="#br0" timeOffset="606658.6989">27332 17774 391,'1'0'44,"3"-1"-36,-5 1 16,-2 0-8,0 3-16,-3-3 0,-2 3-17,-32 21-3,-17 13-28,-7 0 23,9 0-48,6-6-10,28-4-8</inkml:trace>
  <inkml:trace contextRef="#ctx0" brushRef="#br0" timeOffset="606993.718">28159 17509 280,'-3'1'45,"4"-1"-45,-5 2-4,4 1 0,8 11 4,-2 13 2,-2 7 1,-1 0 0,-1 4-1,1-1-1,-6 7-1,-3 3 0,-8 3-34,1 5-35,-2 0-73</inkml:trace>
  <inkml:trace contextRef="#ctx0" brushRef="#br0" timeOffset="607478.7458">29086 17581 200,'0'-11'14,"0"-3"-13,0 2 1,-11-6 1,1-3 10,-4 2-5,1-1 7,-4 3 4,0 4-6,1 2-8,-4 6-5,-1 5-3,-11 3 0,-9 16 3,-1 3-1,9-3 1,12-2-6,6-5-6,9 0-3,6-7 6,6 0-3,6-2 12,9 0 5,13-1 17,7-4 10,-5 2-6,-1 0-10,-5 4 8,-10 1-13,-3 5-8,-3 4-3,4 7-1,-12 5-3,-3 11 4,-8 2 4,-2 5-4,-8-1 0,-2 1-11,-2 2-26,0 0-10,-1-6-14,2 7-72</inkml:trace>
  <inkml:trace contextRef="#ctx0" brushRef="#br0" timeOffset="607831.766">29472 17422 164,'15'-23'107,"-12"20"-94,-3 4-13,-9 2-2,12 16-11,-12 18 6,-9 15 7,0 2 2,2 1-2,10-7 3,9-14-3,11-4 0,5-12 0,-2-5 2,3-7 12,12-3 20,1-6 16,8-14-12,12-9-4,-5-9-17,-2-8-4,-7-8-3,-12-3-9,-15-5-1,-23 1-9,-20 5-35,-30 14-36,-35 21-36</inkml:trace>
  <inkml:trace contextRef="#ctx0" brushRef="#br0" timeOffset="611600.9816">4098 4755 53,'0'0'14,"-1"0"11,1 0 0,0 2 11,-2-5-4,2 6-6,0-6 0,2 6-7,-4-3-1,1-2 0,2 2-5,-1 0-2,2-1-2,-2 1-4,0-3-4,15-6 1,12-4 4,23-11 1,16 1-2,16-5-2,1-5-1,-2 2 0,3 3 0,-7-1-2,-5 2 1,-17 7 0,-25 12-1,-21 8 0,-12 0-1,1 0-2,-12 10-4,-25 14 5,-12 7 1,-9-2-3,6-5-2,10-2 4,8-7 2,5 0 1,13-9 0,12-6 1,6 1 0,1-1 1,2-1 0,-3-1-3,5 1 3,2-8-3,8-3 0,11-7 1,2-2-1,3 1 0,5 0 0,-5 1 0,-8 6 0,-16 10 1,-7 5-1,-3-1 0,-1 1-5,-14 6-8,-13 7 10,-13 5 1,7-1 2,7-2-1,2-3 0,5-3 1,7-5 0,-2-5 1,12-1 0,6 0 0,3 0 1,-2-3-2,1 2-1,4-2 1,12-8-1,6-3 0,-5 4-2,0 5-4,-3 5-16,-9 3-26,-13 19-34,-14 21-2</inkml:trace>
  <inkml:trace contextRef="#ctx0" brushRef="#br0" timeOffset="614486.1466">4189 4898 163,'-4'-6'54,"1"0"-18,1 2 5,-8-3-8,9-1-10,-5 1-7,1-3-2,-1 7-1,1-3 2,0-2-5,0 2-3,2 3 2,-4 0-6,8-2-2,-5 13-1,2-11-3,1 6-2,-8 3 0,-9 2 3,-6 9 1,-6 3 1,8 4 0,2-6 0,-2 4-1,1 3-1,-1-1 3,-11 8-1,2-4 0,1-1-1,-4 2 1,1 5 0,3-5 0,-1-2-1,2 2 1,7-7 1,-1 0-1,1 2 0,0-2-1,4 1 1,-6 0 0,6-4 0,-3 3 0,2 3 0,-5 0 0,6-5 0,-1 4 0,-2-7 0,12 3 0,-12 6 0,-3 5 0,2 1 0,-11 7 1,-2 2-1,7 0 0,-2-3-1,-1 8 2,-2 1-2,0 9 2,-4 0-2,0 1 1,7-3 0,-4 2 0,-2 0 0,4 11-1,9-3 1,-7 1 1,5-4-1,4-2-2,4-4 2,-3-4-1,3 2 2,2 0 0,0-6-1,3 5-3,-1-4 3,2 8 1,1 3-1,-4 8 0,6 3-1,5-11 1,-5-3-1,4 3 1,2-6 0,2 6-1,0-1 1,2-7 0,-2 6-1,0-9 1,4 0 0,5-6 0,0-5-1,-2 5 1,4-2 0,2-6 0,-1 0-1,1 4 1,0-4 0,-1 1 0,2-2 0,3 1 0,-2 2 0,1 1 0,2 1-1,6 1 1,-4 0 0,5-6 1,9 4-2,-10-3 1,13-2 0,-3-3 0,-1 2 0,0-2 0,-3 0-1,4 0 1,2 2 0,1-4 0,3 1-1,7-2 1,0 1 0,6 1 0,-1-4 0,3-4 0,2 4-1,1-1 2,3-3-1,2 2 0,2-5 0,4-2 0,2 2 1,3-3-1,2 3 0,18-1 2,16-2-2,-4 2 0,-6 1 0,10 2 0,4 2-1,-2 1 1,-9 1-1,-1-1 3,8-1-3,-6-5 2,13 5 0,24 3-1,4-3 0,2 1 0,4 3-1,-14 6 1,-13-3 0,-8 14 1,-1-8-1,3-1 1,19 4-1,18-3 0,-4-1 0,13-6 0,-6 7 0,-16 0 0,-11 7 0,-4-4 2,-8 6-3,23 1 2,5-3-2,-1-3 1,11 0 0,-11-2 0,-13 0 0,-4 0 0,-3-3 1,-12 2-1,23 1 0,0 3 0,8 0-1,-11-4 1,3 2 0,-14 6-1,-13 6 1,-9 4 1,1 4-1,-11-3 1,6 0-1,22 2 0,2 0-1,-3-8 1,9 10-1,-1-3 1,-11 0 1,-8-1-1,-5 0 0,1-1 0,-11-5 0,7 2 0,11-3 0,17 4 1,-6-7-1,9 1 0,7 0-2,-11-3 2,-6 11 0,-7 5 0,-2-3 1,-11 2-1,7-3-1,15 3 1,4-7 0,-3 7 1,14-2-1,-2-1 0,-13-4 0,-6-1 0,-4-5-1,-13 3 2,-2-3-1,6-5 1,18 1-1,-7 0 0,-6 3-1,8-3 1,-9-3 0,-5 2 0,-4 5 0,-7 1 0,-8 2 0,3 12 0,-7-7 0,2 4 1,8-3-1,8 3 0,1-5 0,-5 9 0,5 0 0,6 1 0,-8-7 0,-4 2 1,-7-2-1,-4-1 0,-2-2 0,-10 3 0,0-3 0,-1 2 1,-2-1 1,10 4-4,-2 3 3,9 13-1,-6 1 0,5-13 0,6 3 0,-4-2 0,-1 6 0,-4 3 0,-9-5 0,-6-4 0,-4-5 1,-6 0-1,-1-1 1,-6-4-1,0 2 0,-3-7 0,0 5 1,-8-8-1,12-6 0,-9 9 0,6 5 1,-11-4-1,3-4 0,-8-3 0,-9-3-1,-2-9 2,0 3-1,-5-9 0,-5 0 0,-2-8 0,0 2 0,0-8 1,-5 3-1,2 2 1,-1-7 0,-4 4-1,2 4 1,3-4 0,-3-2-1,0 2 0,3 4 0,-3 2 0,8 9-1,5 2 1,1-2 0,-4 3 0,11 2 1,15 13-2,5-3 2,15 3-1,-3-8 1,-4-6 0,0-3-1,-3 1 1,-3 0 2,3 0-3,-3 1 2,0-5-1,-2 6 1,-2-6-1,-8-1 0,-3-4 0,-7-2-1,1-1 0,-8-3 0,-1-5 1,-2 1-1,-1 2 0,1-4 0,-2 2 1,-2-5 0,-1 4-1,4 0 2,10 3-2,-11-10 1,0 4-2,0-4-9,-6 3-9,9-3-5,-8 2-28,5 0-19,-3-9-60</inkml:trace>
  <inkml:trace contextRef="#ctx0" brushRef="#br0" timeOffset="615719.2169">22874 14466 124,'2'-29'57,"-2"-4"-8,0 3-25,0-4 7,1 5-9,-6-3 0,-1 2-3,0-1-6,-8 1-2,1 2-2,-4-5-1,-8 9 0,1 0 2,-6 1-7,-3 0 1,-4 2-4,-9 3 2,-9-1-1,-11 2 1,-9 5-1,-5 5-1,-6 9 1,-1 3-3,5 14 3,-11 11-1,-5 8 0,3 5-1,8 11-1,6 6 3,-1 1-2,4 1 0,6 2 1,12 0-1,8-3 0,12 4 1,7 5-2,11-2 2,9 10-1,12 23 1,9-9 0,11-5 0,8-12 0,14-3 0,12-6-1,6-10 2,8-14 0,4-16-1,-3-11 4,4-18-2,-1-11 3,10-10-2,11-10 3,4-10 0,-8 2 0,-15-8 0,0-1-3,-15-1 4,-7-9 0,3-8-1,-17-15-4,1-17 2,-15 13-3,-13 15 1,-17-6-2,-9 13 0,-10 11 0,-5 6-2,0 14 2,7 10-1,4 11-18,15 12-23,3 12-50,-4 22-39,17 6-12</inkml:trace>
  <inkml:trace contextRef="#ctx0" brushRef="#br0" timeOffset="616680.2718">29124 14509 99,'6'-26'42,"0"4"-4,-1-5-13,-4 1-3,-4 2 14,0-2 2,-3 1-15,-7 0-2,2 3-12,-9 2 2,-6 3-9,-13 3-2,-22 4-1,-14 6-3,-20 8 3,-17 5 1,-6 15 0,10 7 0,-3 10 4,2 13-3,3 6-2,38 16 1,10 5 0,20 20-1,1 31 1,18-10 0,7-2 1,22-4 0,14-14 0,7-19-1,14-16-3,7-17 3,23-10 0,25-8 1,27-14 1,17-16 1,29-23-1,4-14 4,-6-15 8,5-14 2,-37-12-10,-1-16 10,-8-21-7,-18-2-5,-11 8 1,-23 11-4,-22 2 1,-36 25-1,-29 19-1,-25 8-7,-44 16-40,-34 16-35,-32 17-34</inkml:trace>
  <inkml:trace contextRef="#ctx0" brushRef="#br0" timeOffset="617821.3374">21554 16799 165,'8'-34'34,"7"2"-8,-3-2 5,-1 5-2,-12 7-3,-6-2-4,1 4-16,-3 3 2,-7 9 0,-4-1-8,-23 17-8,-29 15 7,-38 20 1,-28 8 0,-5 9 2,5 4-2,19-2 3,12 13-3,16 26 0,23 15 2,11-2-2,10 16 0,14 6 0,13-12 0,13-8 0,22-4 0,14 1 0,13-2 0,13 11 0,20 22 2,34-8 1,22-32 1,3-19 0,25-20-1,9-28-1,5-28 3,5-26-1,-7-27 6,17-45 2,-14-47 3,-6-44-1,-16-31-3,-28 55-2,-30 16-4,-20 0-3,-40 6-1,-34-3 0,-29 11-1,-23 22 0,-20 15-10,-15 6-29,-13 19-26,-29 27-25,-10 17-72</inkml:trace>
  <inkml:trace contextRef="#ctx0" brushRef="#br0" timeOffset="620315.48">21156 16472 122,'-19'-10'28,"7"3"4,1 0 9,9 2-12,2 3-3,-2 3-5,6-1-16,26-9-5,39 2 1,19 0-1,16-1 3,11-1-1,20-2 0,0-2 0,35 2 1,18 0-2,9 1 0,6 0-1,-20 3 0,-17 0 1,-24 5-1,8-2 2,2 4-2,-20-1 0,-4-2 0,-34 2 0,-35 1 1,-31 1-2,-23-1 2,-13 0 0,8 0-1,-11 0-5,-28 5-29,-15 10-4,-17-1-1,-13 1-25</inkml:trace>
  <inkml:trace contextRef="#ctx0" brushRef="#br0" timeOffset="620644.4988">21505 16497 96,'8'-2'27,"13"-2"-27,29-8 22,18-8 9,9-3-4,17 1-6,27-1-5,28 1-5,18 3-4,17 6-5,-12 5-1,-15 4 0,-21 3 0,-24 1-2,0-2 1,-5 7-1,-12 4-8,-26-1-8,-18 1-9,-25 1-13,-23-1-16,-23 5-4</inkml:trace>
  <inkml:trace contextRef="#ctx0" brushRef="#br0" timeOffset="626741.8476">21835 14302 177,'-12'-6'32,"6"1"11,3 4-12,7 2-2,-5 0-12,1 1-5,-2-2 0,2 2 7,3-2 6,-4-2-2,-1-2-10,1 1-1,-5-1 0,5-4-2,1 8-4,-8-7 1,8 4-6,-3-4 1,0 4-1,-1 0 0,2-4 0,0 0 0,-5 0 2,3-3 1,1 1-1,1-1 2,-5-2-3,1-5 0,-3-2-1,-2 2 2,2 0-2,-4-7 1,1 4-1,-4-5 1,2-3-2,4 2 1,-2-7 0,1 5-1,-2-6 0,-5-7 0,-3-8 2,-2-4-1,-7-9-1,-2 15 0,1-6 1,-8 7-1,3 0 1,-4-4-1,-6-3 0,-9 3 0,-8-7-1,-13-6 1,-8 3 0,-4-4 0,-1-5 0,-11-4 1,-6-9-1,5 16 0,2-13-1,-4-1 1,-13-15-1,-5 18 1,-9 4 0,-14 1 0,-10-4 0,11 7 0,-15-2 2,10-1-2,6 4-3,-16-4 3,-10-1 1,-4-5-1,-6 8 0,15-8-1,-13 3 1,12-7-1,-1 17-1,-22 7 0,-7 0 2,-12 2 0,10 6 1,0 1-1,25 5 0,-11 5-1,-3-2 1,-8 0 0,8 3 0,0 4 1,0 2-2,28-4 1,-17 1-1,-7 2 1,-8-2 0,-7 2 0,4 1 0,4 4 0,25-4 0,-13-6 0,-7-2 0,-8-1 0,3-2 0,5-12 1,7 11-1,32 3-3,-18 0 1,2-9 2,-1-7 0,-12 4 0,19 0 0,-4 0 1,9 3-1,22-2 0,-10 4-1,-2-8 1,-5 3 0,-12-11 1,0 0-1,8 4 0,-13-4 0,24 0 1,5-2-2,-15-7 1,-7 13 0,-5 2 0,-14 6 0,9-1 0,-20 2 0,17 3 0,5 4-1,-17-1 1,-11 1 0,-15 1 0,17-1 0,-14 2 0,27-3-1,-7 7 0,-6-4 1,-11-4 0,-7 5 0,0 1 1,11-1-1,33 3-1,-12-2 0,1-5 0,-13 0 0,5-8 1,4 9 0,3 5 0,36 1-2,-10 3 2,6-2 0,2-5 0,-4-2 0,8-1 1,12-2-1,6-1 0,-7 1 1,27-6-2,15-1 1,-2-1 0,7-4 0,-2-2 0,4-1 0,8 6 1,-4-8-1,5 1 0,6-5-1,5-8 0,9 4 1,3 13-1,7-3 0,-4-7 1,5 4 0,-6-4 0,6 5 0,-1 4 1,-5-6-1,12 0-1,-1-4 0,5 1 1,7 0 0,7-6-1,-3-1 0,6-10 1,2 11-2,-3 8 2,4 5 1,-7 3-1,2 5 0,0 5 0,2-1 0,-1 10 0,2-7 0,5 3 0,-1 6 0,1 3 0,4 0 0,1 2-1,-1 0 1,5 10 0,-2 1-1,0 4 1,3 6-2,-2-1 2,-1 0-1,2 3 0,9-4-1,-1-1 1,-4 8 1,3-1-1,-1-1 1,6 3-1,9-8 0,9 2 0,9 4 1,14-6 0,-5 2 0,-3-1 0,-9 4 0,-2-2 0,-3-3 0,-7 3 0,6 2 0,-2-4 0,-1 5-1,-2-3 1,1 5 0,-4-5 0,-4 5 0,2 0 0,1-5 0,3-2 1,-4 6-1,-1-4 0,5 0-1,-2 0 1,-1 5 0,-8-1 0,2-2 0,-4 6 0,2-4 0,-4 5 1,-4-4-1,3-2 0,1 3 1,-3-1-1,-6 4 0,8 1 0,-6-6-12,7 5-29,-10 0-9,-5 8-15,-1-8 3,-1 5 17,-3 1 10,-8-3 17,-2-2 8,2 1 10,2-16 4,4 15 14,7 4-4,1-6 2,2 3-9,-3 0 4,2-2 6,1-3-2,2 3 0,-1 2 1,-1-4-4,-3 5-7,0 1-3,0-2-2,1 11-2,8 14 2,-7 42 2,-19 62-2,-27 27-25,-18 35-96</inkml:trace>
  <inkml:trace contextRef="#ctx0" brushRef="#br0" timeOffset="628023.9209">2048 14224 192,'-15'-12'43,"0"1"6,0-3-4,3 4 9,0 6-4,9 2-18,4 1-10,-2 4-10,2-3-10,-1 2-2,2-2-5,2 30 1,7 65 4,5 30 1,3 8-1,0 10 1,1-10 0,-3 10-1,-4 17 0,-5-25 0,2 15 1,-15-10-1,-8-11 2,-5 10-2,-7 7 0,-14 14 2,2 9-1,0-33-1,5-26 0,13-30 1,10-28-1,6-8 0,6-18-17,0-14-38,1-9-27,14-16 0,9-49-13</inkml:trace>
  <inkml:trace contextRef="#ctx0" brushRef="#br0" timeOffset="628954.9739">1957 14109 291,'-8'-11'3,"8"11"-6,2-2 2,14-7-8,29-9 8,43-11-1,42-10 1,19-7-18,22-15 6,11-14-2,31 3 2,43 0 6,-16 6 2,-27 3 2,-34 8-1,-24 6 4,-19 9 3,14 10-2,-20 5 5,-33 10 0,-18 9 5,-21 6-10,-23 7 0,-13 3 2,-15 0-6,-2-3 6,-8 10-2,1 11 12,-7 17 7,-4 8-11,3 8-1,8 4-3,2-4-1,5 11 2,5 15-1,5 17-5,2-10 10,3 15-6,7 15 1,3 0 5,3-5-1,4-10-2,-2 0-3,8 0 1,-2 2-4,1 14 5,9-4 0,0 4 0,-6 1 1,-4-15-1,-4-9 0,-5-1-1,10-3-1,-4-17 1,-4-7-2,1-9 2,-2 7-3,0-14 2,-1-1-3,-6-4 5,-1 0-2,-1-3-1,-9-7 1,3-4-3,-8-9 0,-1-10-1,-4-4 1,-5-11 0,1-5 1,-2 0 1,1-2 8,-5 1 21,-2-1-4,-26-14-23,-21-5-4,-19-5 0,-17-3-1,-2-4-1,-9-9 1,-28 10 0,-17 0-1,-19 9 0,-37 6 1,-6 15-1,-22 10 1,33 3-1,-5 6 2,-11 0-2,-16 4 0,20 1 1,-1 2 2,50-7-2,22 3-1,17-12 1,20-5 2,15-7-1,23-7-1,11-5-25,16 0-8,20-5-42,13-12-36,24-30-87</inkml:trace>
  <inkml:trace contextRef="#ctx0" brushRef="#br0" timeOffset="630142.0421">4709 5075 231,'-10'-5'48,"4"3"-26,-2 1 6,5 0-1,6 1-2,-3 0-11,3 0-6,1 0-8,-1-3 0,18-15-2,28-12 2,14-2 1,-1 2-1,-3 16-10,-16 12-54,-1 10-17,-8 6-38</inkml:trace>
  <inkml:trace contextRef="#ctx0" brushRef="#br0" timeOffset="631682.1302">6296 4243 158,'-3'0'39,"4"-2"-20,-2-9 5,-4 2-6,4-3 5,-4 0-5,-1-5-5,-3 4 6,3 2-3,0-4-2,-1 6-1,1-3 4,-3 5-7,0-3-2,0 3-2,-4-4-1,-2 1-2,-2 3-1,5-2 0,-2 0 5,1-2-4,-3 3 2,0 2-3,-5-3-2,1 3 2,-1 2-1,-4 2-1,-3 1 0,1 2 0,-6 4 0,3-1-1,-7 6 1,4 1 0,-1 6-1,4 3 0,3-6 1,6 0-2,-1 5 2,2-3 0,3 1 0,6-5-1,-5 5 1,4-4 0,0 6 0,-3 1-1,-3 1 2,-1 5-1,-1-3 0,1 3 0,6-4 0,0-2-1,3-1 0,1 3 1,0 1 0,-1-6 1,7-1-2,-5 5 0,2 6 1,3-3 0,-4 2 0,0-7 0,5 3 0,1-1 0,4-2 0,0-3-1,4 2 0,-4-5 0,3 4 1,6 2 0,3 1 0,0-1 0,4 5 0,14-2 0,1-2 1,-1 1 1,3-5-2,-5-3 0,3-3 0,5 0 1,8 0-1,0-7 2,8 0-1,3-4 2,4-7-2,-3 1-1,-5-5 3,-5 2-2,-7-2 0,-5-1 2,-13-6-2,-1 5 4,-10-6 4,0-6 2,2 5 2,-7 1-1,1-2-3,-3 2-3,-5 4 1,6-3-1,-4 2-3,2-1 1,-2 2 0,2-9-1,-2 3 0,0-1 4,-9-4 0,1-4-4,-3 1 1,-3 3 0,-1-6-2,-6 5-1,-2 1 0,3-1-1,-6 6-1,5 10 1,-1 1-2,8 6-1,0 5-13,8 5-45,-11 28-76,-2 18-44</inkml:trace>
  <inkml:trace contextRef="#ctx0" brushRef="#br0" timeOffset="633831.2531">6486 4183 189,'-11'-5'58,"8"1"-29,-6 0 12,-6-6-10,3 0-4,1 1-5,4 2 3,2 0-11,1-2-6,1-3-4,4 1-2,1-5 0,4-1-2,7-7-1,2 2 0,6-5 1,3-4 0,6 4-1,1 2 1,0 2 0,11-5-1,13-5 1,29-1-1,11-5 1,1 0-1,4 3 1,4 0-1,-7 7 1,-6 1 0,-6 7 0,-3 1 0,2 3 0,-4 8-1,-4 1-1,-6 5 2,7 2 0,6 4 0,6-2 0,1 6-1,-7-3 1,-8 10-1,10 1 1,-7-1-1,-5 14 1,-6 2-3,2 12 2,0 8 0,-3-3 2,-3 3-1,2 1 0,4-3 0,-3 7 0,8 1 0,13 3 0,5 2 0,1-5 0,-4 1-1,7-1 2,-2-3-2,-5 0 0,-2 8 0,-11 1 1,-3-4 1,-8 11-1,-5 10 0,0 8-1,-7-4 1,-5-2 0,0 5-1,3 3 1,-2-7 0,8 0 0,4-6 0,-3-4 1,-3 1-1,-2 1 0,-3-4 0,1 2-1,-3 19 1,-1 11 0,-3-10 0,-3 1 0,-5 7 0,-2-3 0,-4-8 0,0-1 0,1-4 1,-1 3-1,-3-1 0,-2-5 1,2 14-1,0 24 0,3-13 0,-5 1 1,7 8-1,-1-5 0,-1-9 0,6-5 0,-2 0 0,2 3 0,2-9 1,1 13-1,7 15 0,2-1 0,6-11 1,3 14-1,-1-12 0,-4-7 0,1-8 1,2-2 0,5-4-2,4-5 1,-5 4 0,4 27 0,-2-11 0,0-6 1,-2 4 0,-3-1 0,4-10-1,-4-7 0,1-2 3,0-5-3,-6-2 1,5 4-1,7-10 0,0 14 1,5 3-1,-2 9 0,-2-9 0,5-1-1,1-1 1,10 5 0,1-10 1,-10 1-1,0-3 1,-9-5-1,-4 1 1,1 4-1,-4-3 0,-5 3 0,7 15 1,-11 9 0,2-7-1,1-5 0,6 6 0,5 5 1,6-9-1,-2-10 0,1 0 0,-4-2 0,5-4 0,3-5 0,6 4 0,3 11 0,-6 15 0,-2-14 0,5 5 0,-6-3 0,0 4 0,0-10 0,-3-5 0,-4-5 2,11-1-2,-1-7 0,13 2 1,1-3-1,-2-8-2,3-7 2,10 11 0,4-5 2,-7 8-2,-8-8 0,-3 1 0,-10-6 0,1-4 1,1-3-1,-10 2 1,3 4 0,-4-6-1,19-6 0,-2 3 1,-7-8-1,4-6 0,-7 2 0,14-5 0,0-1 0,-7-2 0,-5 1 0,-6 0 0,-3 2 1,-6-1-1,1 0 0,0 1 0,1-3 0,-2-2 1,9-2-1,8-1 1,28 1-1,-2-2 1,11-3-2,3-1 1,15-2 0,-14-2 0,-7 1 0,-9 0 0,-5-4 1,-2 0 0,-9-1 0,7-1 0,19 0 0,9 2 0,-3-6-1,7 4 1,4-1-1,-7 2 0,-9 1-1,-13 1 1,-5 4 1,-10-5-1,-11 6 0,8-9 2,3 8-2,5-2 0,2 6 0,-5-5-1,3 0 1,3 1 0,-9 1-1,-7 2 1,-12-1 0,-8 2 0,-12-2 0,-7 1 0,-12 0 0,-11-6-1,-10 2 1,-1-1 0,-1 0-1,-1-3 1,0 2-1,2-2 1,-5-2 0,1 4 0,2-4 1,2 2 1,-4 0-1,2 0-1,2 0 1,-1 2 0,-4-2 0,2 0-1,1 0 0,1-3 0,-2 4-8,-1-2-18,4 2-12,-2-1-9,-2 0 8,1-3 3,-2-14-58</inkml:trace>
  <inkml:trace contextRef="#ctx0" brushRef="#br0" timeOffset="634217.2748">21302 14489 61,'-10'-10'32,"4"0"-14,5 0 3,-6-1-1,1 0-15,0-1 6,-2 1 5,2 1 4,0 0 10,1 4 11,2 2-10,5 3-3,-2 1-20,0 1-8,3-2-3,-2 1-1,2 3-2,12 2 6,5 5 2,5 2-1,0 0 1,0 0-1,-8 2 6,-2 1-1,-5-1 3,1-1-1,-7 1 0,-4 2-1,-6 4 2,-10 7 1,-27 11 8,-18-1-13,-22 2 3,-13-3-8,-9-2 2,3-8-4,4-6-7,31-13-8,40-5-6,32 0-18,-1 3-87,17-5 13</inkml:trace>
  <inkml:trace contextRef="#ctx0" brushRef="#br0" timeOffset="635300.3371">25867 14886 169,'-5'0'45,"7"2"-43,2-2-2,17 3 8,13-3 13,18 1-3,26-1-4,23-4-4,19 6 3,-4-5-5,-10 4-4,-4-1 0,-8 2-3,-3-5 2,-8-1-3,13-2 1,2-4-1,0 5 1,-7-11-1,-19 6 2,-18-2-3,-28 4 2,-21 1 1,-7 5 1,-5-5-3,-17-5-3,-25 4-8,-23 8-10,2 8 6,16 4 5,5 0 10,37-3-1,11 6-1,7 4-1,12 1 3,32-9 0,13 0 2,27 0 9,43-6 9,13 10-7,-8 7-6,-26 1-4,-39 5-1,-42-4-2,-32-7-4,-29 14-5,-62 12 7,-38 18-27,-22 3-41</inkml:trace>
  <inkml:trace contextRef="#ctx0" brushRef="#br0" timeOffset="636134.3848">18829 17365 253,'2'0'17,"-1"-2"-15,4 0-2,7 3 3,16 2 18,15-2 2,16 2-5,16-6-4,16 0-11,0 1 1,6 1-1,18-4-3,-1 2 1,-10 1-1,-10 1-4,-1-1-13,-22 2-8,-16 0-6,-10-4 1,-21-1 8,-14 0 9,-10 2 12,-10-4 1,-2 0-2,-3 4 2,2-2 8,8 4 16,7 1-10,2 1-14,5-1-5,15 5 5,6 1 9,4 5 15,-2-1-1,-7-3-7,-12-1-4,-7 1-6,-7-5-2,-5 5 2,-23 23 3,-29 23-4,-25 3-5,-14-3-18,-2-8-37,4-6-26,20-13-68</inkml:trace>
  <inkml:trace contextRef="#ctx0" brushRef="#br0" timeOffset="638932.5449">23376 18318 293,'-24'-24'14,"19"21"-1,4 3 7,4 0-20,-2-3-2,23 3 1,21-11 2,23 8-1,19 6 0,21-3 0,8 7 0,8 3 0,1-3 0,7 2 1,1 13-1,29-5 0,26 14 0,25 1 1,34 0-1,14-3 2,-1 5-2,13-14 1,12 4-1,-3-10 1,-15 1 1,-18 3 4,-18-5 3,-3-4 2,-20 8 0,-22-5-4,-30 1 1,-26-2-3,-13-3-2,-25-2-1,-29 2-1,-23-5 0,-19-6-1,-23 3 1,4-2 1,-8 4 0,-7-9-2,-29-4-33,-42 8-29,-40 12-14,-29-1-46</inkml:trace>
  <inkml:trace contextRef="#ctx0" brushRef="#br0" timeOffset="639203.5604">24919 18456 412,'-23'-23'0,"23"17"4,3 6-4,1 2 0,2-7 0,-3 8 8,-2-7-7,2 4 4,-4 0-4,2 0 0,-5-3 3,-6-12-4,-35-16-62,-61 19-59,-54 8-76</inkml:trace>
  <inkml:trace contextRef="#ctx0" brushRef="#br0" timeOffset="640712.6467">6182 4742 177,'-12'-4'13,"6"3"9,5-1 5,1 4 7,0-2-10,0 0-2,0 1 1,-3-4-8,7 6 1,-4-6-7,2 2-6,-1 1-3,1-2-4,-1 0 4,26-4 2,11-6 1,1-2-3,8-6 2,0 4-2,0 3-1,4 7-33,-13 14-55,1 15-58</inkml:trace>
  <inkml:trace contextRef="#ctx0" brushRef="#br0" timeOffset="643925.8305">2887 13796 175,'-19'-11'46,"8"5"-4,8 6 3,-3-3-2,9 1-19,-3 0-8,3 4-3,-1-2-4,-2 0-8,0 0-1,-3 2-5,3 1-1,3 18 4,8 33 2,2 31 2,-1-3 3,2 5-1,10 17 1,-13 5-1,3 3 7,-1-16-8,-10-10 3,-3-3-3,10-11 1,-4-13-2,11 16-2,-4 21 1,3 4 0,-5-10-1,-2 3 3,3 12-2,-5-23 0,8-19-1,-7-14 1,2-15-1,-1-13 1,-6 0-1,4-3 0,-4 6 1,2 1 0,-1 1-1,-5-4 1,7 2-1,-6-1 0,0-12-6,7-6-14,-7-3-21,3 0-15,2-2 27,5-3-23,8-30 5,-3-19-84</inkml:trace>
  <inkml:trace contextRef="#ctx0" brushRef="#br0" timeOffset="644586.8683">3286 13803 211,'0'-4'25,"-3"5"-10,4-2 18,1 0 4,-2 2-16,1-2-12,-1 1-9,0 1 0,0-1-6,9 11-1,3 21 7,10 21 2,6 14 3,7 17 7,-4 7 15,5 7-18,-6-3-8,0-5 8,-1-3-5,0-1 2,4 6 10,-13-20-10,-1-8-4,3 15 3,2 14-2,-6 5 4,2 5-5,0-3 2,-8 10-2,2 6 1,-1-16 0,-6-12-2,6 1 0,-5-19 2,-2-26-3,-1-15 1,-2-7 0,-2-1-1,1-4 1,-2-11-1,4 0 0,-4-6 0,-3 0-8,2-3-12,1 6-4,1-5-18,5-30-41</inkml:trace>
  <inkml:trace contextRef="#ctx0" brushRef="#br0" timeOffset="644959.8896">3968 13549 279,'-6'-1'20,"6"-1"-2,3 5-16,-4-4-2,2 11-9,1 28 9,7 19 0,5 23 3,13 36 1,4 3 0,2 0 11,5 3-8,-4-15-3,-2-27-2,4-19-2,-9-16 2,-7-11-1,1 2-1,0 0 1,-7 4 3,4 10-4,-11 12-8,2 8-39,-6 12-38</inkml:trace>
  <inkml:trace contextRef="#ctx0" brushRef="#br0" timeOffset="645790.9371">2389 14922 277,'3'-4'44,"0"2"-44,0-6 9,8-6 3,35-34-10,30-3 0,16-11 2,23-13-4,30 4 2,38 3-2,-1 4 0,2 14-1,-32 9-18,-21 10-13,-27 14-7,-16 23-32,-31 24-32</inkml:trace>
  <inkml:trace contextRef="#ctx0" brushRef="#br0" timeOffset="645995.9489">3077 15357 297,'-27'-5'30,"27"0"10,6-1-25,9-22-13,46-38-2,33-16 1,41-7 1,9-3-2,-7 16 0,-13 31-4,-21 23-58,-17 27-52</inkml:trace>
  <inkml:trace contextRef="#ctx0" brushRef="#br0" timeOffset="646203.9608">3181 15679 125,'-121'25'109,"42"-10"-76,63-13 20,20-7 3,1-2-56,32-26 0,51-39 3,44-28-1,43-10-2,9-8-1,-10 21-27,-4 9-35,-4 11-30,23 13-47</inkml:trace>
  <inkml:trace contextRef="#ctx0" brushRef="#br0" timeOffset="648113.0699">19653 17568 252,'-6'-17'13,"4"11"9,4 1-3,-1-6 6,-5 2-6,-2 4-6,-5-4-1,-5-2-5,-6 2-5,-10 2 4,-8 1-5,-11-1 0,-10 3 2,-6 0-1,-2-3 0,2 3 2,-19-5-4,-20 4 3,-12 0-3,-18-4 2,-22 3-2,-12-1 0,-3-5 2,-12 2-2,13-2 1,-27-5-2,-19 0 2,-27-5 0,17-6 0,-9 3-1,22-14 0,-31-11 1,-30-4-1,16 4 1,10-5 5,26 4 2,-17-8-4,-18 3 0,3 3 0,7-3-4,34-1-1,-22 0 1,-18-4 0,-14-3 1,7 2-1,40-5 0,-22 3-1,-16 2 2,-10-5 0,13-1-1,45-14-1,-9 8 1,-5 10 0,-20 1 0,20 0 0,6 3-1,32-2 2,-5 6-2,-7-3 2,-5-5-1,15-2 0,4 1 1,29-6-1,21 5 0,-10 3-2,3 5 4,-3-8-2,-2 4 0,8-10 0,6 11 0,-2 10 0,15 7 0,14 0-1,-10 6 1,2 5-1,-6 1 1,-6 3 0,-6 6 0,3 0 0,6 2 0,0-1 0,18-1 0,20 3 0,-2 3-1,-1 0 1,-1 4 0,6-1 0,-1 1-1,-6 0 2,2 9-2,-8 0 0,-4-1 1,11 5 0,-4 3 0,-1-1-2,15 2 4,15-6-1,5 8 1,12-2-2,-7-2 4,5 3-4,6-2 4,1 4-3,6 2 0,4-5-1,3 4 0,9 2 0,0-6 0,-4 0 0,11-2 3,-3 3-3,0-5 1,1 3-1,-5 3 0,7 2-2,-3 1-16,-3 4-39,2 12-20,9 12-56</inkml:trace>
  <inkml:trace contextRef="#ctx0" brushRef="#br0" timeOffset="649505.1496">20389 16422 430,'-17'-17'47,"3"9"-26,11 3-13,-7-1 0,-1-5-6,-5-1-2,-11-4 0,-18-2 0,-5 9-1,-13-3 1,-18 4 0,-20 3 0,-21-4 0,-13 2 0,-11-2 2,-17-1-1,-6-10-1,-3 2-1,-29-9 1,-23-10 1,-6-2 0,5-7 0,4-21-1,-4-5 0,-42 4 0,-30 1 0,1-3 0,26-5 0,-35 4-3,-47-5 3,8-1-3,35-3-2,-37-11 0,-31-6 4,21 6-3,21-11 0,-47-9 1,0 7 1,52 22-5,-23-1 6,-41 3 0,29 7 0,26 1-1,-56 5 1,9 6 1,68 7-1,-10 1 1,-21 0 0,29 5-1,64 4 1,-5 4-3,-12 1 3,17 2 0,18 15 0,44-2-3,2 7 2,-3 14 1,-4-3 0,23 10-1,15 11 1,25-5-1,39 4 1,27-4 0,9-3 0,15 5 0,16-4-1,6 2-2,9 1 2,5 0-2,3 7-3,-1 11 0,2 0 2,3 8-1,-2 1 1,-5 8 0,0-2-5,0-6-16,3-6-4,10-5-31,-2 4-13,-6 2-40</inkml:trace>
  <inkml:trace contextRef="#ctx0" brushRef="#br0" timeOffset="649673.1592">5777 14192 287,'-62'3'0,"16"14"8,15-4-7,20 1-1,8 12-1,21 17-17,23 13-29,23 7-43</inkml:trace>
  <inkml:trace contextRef="#ctx0" brushRef="#br0" timeOffset="651540.266">27158 15919 259,'-11'-40'10,"4"16"12,3 12-2,5 6-9,-5-3-10,-2 5-1,-4-4 0,-12 3-4,-3 2 3,-15 5 1,0 4 0,-21 14-2,-11 5 2,-7 14 0,-12 15 2,-25 1-1,-22-5 0,-17-5 1,-15-4-1,0-5-1,-3-8-2,-10-5 2,2-12 7,-34-4-5,-25-3 5,-12-6-6,8-3 10,11 1-2,-40-4-7,-36-5 4,-1-1-3,14-4-1,-15-7-1,-49-6 1,2 1-1,14-6-1,-35-3 1,-37-7 2,27 7-3,-10 6 1,-48-1 1,46 5 1,-5 2-3,-46 5 0,43 3 0,4-3 0,-40-4 0,44 3 1,16-7-1,-55 3 0,34 5 0,20 0 0,-51 4 1,25 10 2,39 5 0,-55 3 0,24 7-1,58 2-2,-32-1 1,-6 1 0,48 4-1,19-9 1,-33 0-1,16 3 0,51 2-1,6 0 1,-18 1 1,6 3 0,19 1-1,51 3 0,-5-4 0,-14 0 1,7-3 0,22 0 1,41-6 4,35-3 3,10-2 1,16-3-5,8 4-4,5-3 0,-1 2-1,8-1 0,7 4 2,9-1-3,2-1 1,-5 6 0,7-5 1,4-1-1,13 0 0,8-4 4,3 4-2,7-2 1,5 2-1,-3-2 2,0 0-4,0-1 0,6 2 0,-4-1 1,-4 2-2,-3 2 1,-2 2 0,1-2-1,-3 0 1,3 0 0,-1 2 0,6-1 0,-4 2-18,7 3-19,-2 2-22,5-1-17,13-6-25</inkml:trace>
  <inkml:trace contextRef="#ctx0" brushRef="#br0" timeOffset="651714.2755">6075 15608 217,'-6'4'2,"-5"9"0,-10-1 27,-11 9-10,-1 7-11,-9 7-2,5 5-6,5 3-1,4 5-28,7 3-25,0 0-32</inkml:trace>
  <inkml:trace contextRef="#ctx0" brushRef="#br0" timeOffset="653607.3842">5690 13261 115,'-39'-22'24,"0"1"12,2-4-4,-5 0 0,-7-5-2,10 1-12,-1-4 7,6 0-4,-4 4-7,4 5-3,-8 6-5,0 0 0,-11 1 0,-7 2 0,-8-2-5,-1 9-1,-10 2 2,-9-4-2,-17 4 3,-8 3 1,4 2-3,-8 5 1,-10 2-2,-2 18 0,28 7-1,4 5 1,-10 21 0,-4 10 0,-9 11 0,-9-3-1,-4 1-1,15-5 4,-2 0-3,-3 7 2,13 3-1,12 4 0,5 21-5,5 16 5,2-10 1,2 19 4,11-5-5,3 2 0,7-9 0,2-3-3,4 7 3,10 5 1,12 36-1,9-10-6,15 3 6,13-2 0,11-14 0,17-10-2,21-3 0,16 5 1,22 5-1,15-22 1,6-17 1,13-17 2,8-26-2,-2-28 0,27-26 0,23-20 1,-11-25 0,14-23-1,-14-23 1,-11-18 3,-2-33 2,-6-30-3,24 10 6,-10-27-2,-35-34-1,-19-12-2,-38 2 0,-38 54-2,-27 28 2,-22 19-1,-20 17 1,-12 10 2,0 14-4,-7 17 1,6 15-3,7 17-3,3 13-32,11 21-44,-14 15-84</inkml:trace>
  <inkml:trace contextRef="#ctx0" brushRef="#br0" timeOffset="654311.4245">4853 15447 301,'-19'-10'12,"19"6"-12,3 5-2,1-1-1,0 3-6,6 21 0,19 22 9,12 26 1,9 17-1,7 15 0,7 15 4,3 36-4,9 15 2,-7-23 0,16-19-2,21-29 2,3-23-2,-5-15 0,10-23 1,11-9-1,-1-15 2,-9-9-2,-8-15 6,-6-5-4,-7-7-1,-17-3 2,-9 3-1,-16-2 0,-16 8 0,-35 13 5,-1 3 22,0 1 1,-13-3-19,-8 0-11,-11 4-2,2 3-1,0 7 2,9-5-2,15-2 1,6-3-4,0 1-11,12 4 8,6 6 9,6-6 0,0-2 1,-4 2-1,-8-3 0,-6 2 0,-3 5-6,-10 11 6,-7 9-10,-11 5-3,-8 1-20,8-1 2,6-6-25,10-10-24</inkml:trace>
  <inkml:trace contextRef="#ctx0" brushRef="#br0" timeOffset="654642.4434">7625 16794 167,'-13'0'43,"6"0"-17,1 5 14,5-3-20,-1 10-18,2 19 1,3 11 7,6-1 0,2-1-5,-1-2-3,5 5 2,0 12-4,-2-6-11,-1 9-46,-7-3-52</inkml:trace>
  <inkml:trace contextRef="#ctx0" brushRef="#br0" timeOffset="654828.4541">7598 16610 137,'-18'-26'117,"6"15"-74,9-1-33,0 7-10,3 5-1,7 3-82,14 8-17</inkml:trace>
  <inkml:trace contextRef="#ctx0" brushRef="#br0" timeOffset="656052.524">7596 16917 140,'-10'-12'33,"1"1"4,0 0 1,-6 7-14,0-1-12,-3 9-10,-4 1-2,-1 7 0,8 4-1,8 0-2,8 4 1,8 0 0,12-4 2,15 7-1,4-11 0,11 3 1,-3-9 1,-2 3 0,-1-5 0,-7 1-1,-10 3 0,-12 8-1,-9-3 1,-7 6 0,-7 19 10,-20 28 0,-19 7-4,-14-13-2,6-13-4,8-19-10,18-13 2,13-15-13,12-3-4,7-18-36,14-21-48</inkml:trace>
  <inkml:trace contextRef="#ctx0" brushRef="#br0" timeOffset="656314.539">7869 16765 142,'13'-14'47,"-10"4"-12,0 9-8,-3 4-27,5-2 0,9 12 0,5 4-3,-4 8 2,-3 4-4,11 9 4,3-1 1,7-7-2,8-5-6,12-17 5,9-16 3,4 0 0,-9-1 0,-2 12-3,-9 0 3,-6 13-2,-17 4 2,-7 6-1,-16 7 2,-13 9-3,-2 6-22,-3 1-3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97213A-95D0-40FA-93C8-F79931D106FB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Data Science in Practic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00C385-F70F-4748-88AD-5F1AB775A5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825261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00C385-F70F-4748-88AD-5F1AB775A5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331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Data Science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00C385-F70F-4748-88AD-5F1AB775A54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994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Data Science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00C385-F70F-4748-88AD-5F1AB775A54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0213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Data Science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00C385-F70F-4748-88AD-5F1AB775A54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511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F0C2B-0B96-4E6E-9CFE-A27D9219D1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0CE0BF1-BE0C-4433-9570-FAE65B933F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75CDC9-3923-4A1B-A8BD-A8D9793C3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71B69-B0D9-4D7D-AFD3-7D71B6E09C16}" type="datetime1">
              <a:rPr lang="en-US" smtClean="0"/>
              <a:t>3/14/2024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DDC406-0A16-467A-B3E6-18B066893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A3D7C-70F1-4B51-BC20-2772D1CDE1B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539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19BB15-74D3-4169-92C6-91CB497749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93483" y="6369413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4033292-9C0F-4C91-BECF-961DF05CC92E}" type="datetime1">
              <a:rPr lang="en-US" smtClean="0"/>
              <a:pPr/>
              <a:t>3/14/2024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237E0F-6662-4191-AE81-1BC4D02F9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70965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50A3D7C-70F1-4B51-BC20-2772D1CDE1B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FE3AFD7C-355B-42C6-870B-89721533F5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66502"/>
            <a:ext cx="12192000" cy="6816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20664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890313-D65E-48C4-A3A6-34119A1AE1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93483" y="6369413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5D912DC-2DA6-4D2B-A4E8-B9F8EF40AED1}" type="datetime1">
              <a:rPr lang="en-US" smtClean="0"/>
              <a:t>3/14/2024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6F3D9E-7353-49E1-9D01-B7CC9A5BE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70965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/>
            <a:fld id="{D50A3D7C-70F1-4B51-BC20-2772D1CDE1B2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954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19BB15-74D3-4169-92C6-91CB497749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93483" y="6369413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4033292-9C0F-4C91-BECF-961DF05CC92E}" type="datetime1">
              <a:rPr lang="en-US" smtClean="0"/>
              <a:pPr/>
              <a:t>3/14/2024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237E0F-6662-4191-AE81-1BC4D02F9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70965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D50A3D7C-70F1-4B51-BC20-2772D1CDE1B2}" type="slidenum">
              <a:rPr lang="en-US" smtClean="0"/>
              <a:pPr/>
              <a:t>‹#›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A69AC0-2586-4191-ACEB-0CF24608851F}"/>
              </a:ext>
            </a:extLst>
          </p:cNvPr>
          <p:cNvGraphicFramePr>
            <a:graphicFrameLocks noChangeAspect="1"/>
          </p:cNvGraphicFramePr>
          <p:nvPr userDrawn="1">
            <p:extLst/>
          </p:nvPr>
        </p:nvGraphicFramePr>
        <p:xfrm>
          <a:off x="0" y="2994"/>
          <a:ext cx="12192000" cy="75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5" r:id="rId3" imgW="12901320" imgH="1002960" progId="">
                  <p:embed/>
                </p:oleObj>
              </mc:Choice>
              <mc:Fallback>
                <p:oleObj r:id="rId3" imgW="12901320" imgH="1002960" progId="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A69AC0-2586-4191-ACEB-0CF246088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994"/>
                        <a:ext cx="12192000" cy="755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708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AC7475-28E2-4FBF-B766-27D6DDF4D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15210D-F599-4E98-B945-C4FF415A53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925637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34EA4-C107-4606-8A1E-FAE4DD4747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3BB54-B18E-48A6-83E8-2B0B8D6E07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515706-95A0-457B-888B-A64FF3EE8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D0441B-1C49-4F60-A79F-C0E4464E9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18180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ABE242-3D34-490B-BFB8-04840AC917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045B4B-CB82-48D0-9012-5C8A95171E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798519-5E45-4209-AFE5-DC552E43AD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3368F67-3D28-4ED6-BF34-4A31C002E0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C15C73-0AAF-44D6-BA11-7835D1AF1A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267617F-96BD-44E2-853D-D6E1C796E9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66EAAE6-080C-4546-BE0E-35877482C2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301F5D1-5490-44BF-AD30-39373A83C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53928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F2837-04BC-4DD0-BF27-D6A6B412C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DD396F3-BBF3-4A07-B903-10D4632EA3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D7ECC9-9527-4BA7-B33C-9F60A6A71ED2}" type="datetime1">
              <a:rPr lang="en-US" smtClean="0"/>
              <a:t>3/14/2024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3A3246-D6BB-4F8B-97CD-E4FEC4D0F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A3D7C-70F1-4B51-BC20-2772D1CDE1B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36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E27CD4-35E4-401C-88C0-5C7CFFD0E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B906B-2210-4E27-BF20-6037C5093ACC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307A78-0CDE-42CE-98A1-0B62BCDED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60234E-E201-40CF-AFFF-D933A251F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09B67-6349-4469-84E6-71726F86A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2903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5C226-CA06-4158-8D9C-3190B89C03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9C29F9-28DA-4C96-A8B5-D7D66977DC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D406C8-8025-4110-AA94-EA20C2B54D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7D4EFD-8410-44C2-8B36-466AD4588F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3CD3D6-AD52-4C90-9829-7B8261B82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19F19B-0CCE-4E32-BCC8-8EA83FA33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731197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1DF97-745D-4009-9EFA-849AB5B4F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8BCC4F1-651B-4DB7-9C8E-894EC52583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C13988-36BC-49A5-BD72-7E6CF2C237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431852-D110-4035-AFFC-57C0FDEAE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45B774-EF8B-4E09-9218-D05159FD9A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747DFB-EE20-4205-A800-D3568FF0D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81976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5D089B-B0CA-402B-B6F4-2281C130BF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4E51F2-58EB-4437-9EAE-89EEBEB303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17A96-47AD-4B3B-B751-B8C6D2E40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D02506-1F2C-4CA2-B8B2-BFC294232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865E0D-73E1-47D8-AFD8-A797A1CC2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73596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CA79D45-681B-4974-B040-8F4AFD7E47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EDE58E-6D9F-48FD-A78D-89BA6DFA0A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803D5B-A03B-4DD8-A417-990E903E95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03FD-8C9E-4B22-BA77-D21E0E71652B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C5150D-9100-4912-952E-67E9C26053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E4B49-928F-41F2-8321-B4C44AE5F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57809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F4FDD7D-E315-4BB2-BAF5-168138CCD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8B0A8C-6115-4E78-BCF0-7EA7235D5E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99978F-7AB7-4DAF-AC4E-7F5804EE95C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7F03FD-8C9E-4B22-BA77-D21E0E71652B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4F36B6-8DE0-42F5-9371-E8A6C12AB5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3014A2-2F27-4554-A635-BFD7B25BE62F}" type="slidenum">
              <a:rPr lang="en-US" smtClean="0"/>
              <a:t>‹#›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031C58C-C72D-4D7C-8CA5-12A01F56161B}"/>
              </a:ext>
            </a:extLst>
          </p:cNvPr>
          <p:cNvGraphicFramePr>
            <a:graphicFrameLocks noChangeAspect="1"/>
          </p:cNvGraphicFramePr>
          <p:nvPr userDrawn="1">
            <p:extLst/>
          </p:nvPr>
        </p:nvGraphicFramePr>
        <p:xfrm>
          <a:off x="0" y="2994"/>
          <a:ext cx="121920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5" r:id="rId16" imgW="12901320" imgH="1002960" progId="">
                  <p:embed/>
                </p:oleObj>
              </mc:Choice>
              <mc:Fallback>
                <p:oleObj r:id="rId16" imgW="12901320" imgH="1002960" progId="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25E6BB5-EC98-4D24-A0BB-1A8E235574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0" y="2994"/>
                        <a:ext cx="121920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730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662" r:id="rId11"/>
    <p:sldLayoutId id="2147483664" r:id="rId12"/>
    <p:sldLayoutId id="2147483701" r:id="rId13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7.emf"/><Relationship Id="rId4" Type="http://schemas.openxmlformats.org/officeDocument/2006/relationships/customXml" Target="../ink/ink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4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0.png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21642CB-9C9E-4239-A16F-5D3EC2A68D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E73BC30E-AB72-40AF-AD26-197B1968C68C}"/>
              </a:ext>
            </a:extLst>
          </p:cNvPr>
          <p:cNvSpPr/>
          <p:nvPr/>
        </p:nvSpPr>
        <p:spPr>
          <a:xfrm>
            <a:off x="0" y="0"/>
            <a:ext cx="12176010" cy="6858000"/>
          </a:xfrm>
          <a:prstGeom prst="rect">
            <a:avLst/>
          </a:prstGeom>
          <a:solidFill>
            <a:srgbClr val="002060">
              <a:alpha val="50000"/>
            </a:srgbClr>
          </a:solidFill>
          <a:ln>
            <a:noFill/>
          </a:ln>
          <a:effectLst>
            <a:glow>
              <a:schemeClr val="bg1"/>
            </a:glow>
            <a:outerShdw blurRad="215900" sx="1000" sy="1000" algn="ctr" rotWithShape="0">
              <a:srgbClr val="000000">
                <a:alpha val="92000"/>
              </a:srgbClr>
            </a:outerShdw>
            <a:reflection stA="47000" endPos="0" dir="5400000" sy="-100000" algn="bl" rotWithShape="0"/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chine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arning</a:t>
            </a:r>
            <a:endParaRPr lang="en-US" sz="4800" b="1" dirty="0">
              <a:solidFill>
                <a:prstClr val="white"/>
              </a:solidFill>
              <a:latin typeface="Calibri" panose="020F0502020204030204"/>
            </a:endParaRPr>
          </a:p>
          <a:p>
            <a:pPr lvl="0" algn="ctr">
              <a:defRPr/>
            </a:pPr>
            <a:r>
              <a:rPr lang="en-US" sz="4800" dirty="0">
                <a:latin typeface="Book Antiqua" panose="02040602050305030304" pitchFamily="18" charset="0"/>
              </a:rPr>
              <a:t>K-Means (Clustering Algorithm)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5F8FF58-B9A0-49FF-B407-D00D0DA45950}"/>
              </a:ext>
            </a:extLst>
          </p:cNvPr>
          <p:cNvSpPr/>
          <p:nvPr/>
        </p:nvSpPr>
        <p:spPr>
          <a:xfrm>
            <a:off x="3347221" y="4643856"/>
            <a:ext cx="4823460" cy="685800"/>
          </a:xfrm>
          <a:prstGeom prst="rect">
            <a:avLst/>
          </a:prstGeom>
          <a:solidFill>
            <a:srgbClr val="002060">
              <a:alpha val="27000"/>
            </a:srgbClr>
          </a:solidFill>
          <a:ln>
            <a:noFill/>
          </a:ln>
          <a:effectLst>
            <a:outerShdw blurRad="215900" sx="1000" sy="1000" algn="ctr" rotWithShape="0">
              <a:srgbClr val="000000">
                <a:alpha val="9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</a:t>
            </a:r>
            <a:r>
              <a:rPr lang="en-US" sz="2800" dirty="0" smtClean="0">
                <a:solidFill>
                  <a:prstClr val="white"/>
                </a:solidFill>
                <a:latin typeface="Calibri" panose="020F0502020204030204"/>
              </a:rPr>
              <a:t>Muhammad </a:t>
            </a:r>
            <a:r>
              <a:rPr lang="en-US" sz="2800" smtClean="0">
                <a:solidFill>
                  <a:prstClr val="white"/>
                </a:solidFill>
                <a:latin typeface="Calibri" panose="020F0502020204030204"/>
              </a:rPr>
              <a:t>Kamran Malik</a:t>
            </a:r>
            <a:endParaRPr lang="en-US" sz="2800" dirty="0" smtClean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82169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163"/>
            <a:ext cx="8229600" cy="7921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b="1" dirty="0">
                <a:solidFill>
                  <a:schemeClr val="bg1"/>
                </a:solidFill>
                <a:latin typeface="+mn-lt"/>
              </a:rPr>
              <a:t>K-Means Algorithm</a:t>
            </a:r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2514599" y="901485"/>
            <a:ext cx="8520193" cy="5715000"/>
          </a:xfrm>
          <a:noFill/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Book Antiqua" panose="02040602050305030304" pitchFamily="18" charset="0"/>
              </a:rPr>
              <a:t>1.Initializ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Book Antiqua" panose="02040602050305030304" pitchFamily="18" charset="0"/>
              </a:rPr>
              <a:t>Choose </a:t>
            </a:r>
            <a:r>
              <a:rPr lang="en-US" i="1" dirty="0">
                <a:latin typeface="Book Antiqua" panose="02040602050305030304" pitchFamily="18" charset="0"/>
              </a:rPr>
              <a:t>K </a:t>
            </a:r>
            <a:r>
              <a:rPr lang="en-US" dirty="0">
                <a:latin typeface="Book Antiqua" panose="02040602050305030304" pitchFamily="18" charset="0"/>
              </a:rPr>
              <a:t>random data points from the data set to represent the initial </a:t>
            </a:r>
            <a:r>
              <a:rPr lang="en-US" dirty="0" smtClean="0">
                <a:latin typeface="Book Antiqua" panose="02040602050305030304" pitchFamily="18" charset="0"/>
              </a:rPr>
              <a:t>centers </a:t>
            </a:r>
            <a:r>
              <a:rPr lang="en-US" dirty="0">
                <a:latin typeface="Book Antiqua" panose="02040602050305030304" pitchFamily="18" charset="0"/>
              </a:rPr>
              <a:t>of the </a:t>
            </a:r>
            <a:r>
              <a:rPr lang="en-US" i="1" dirty="0">
                <a:latin typeface="Book Antiqua" panose="02040602050305030304" pitchFamily="18" charset="0"/>
              </a:rPr>
              <a:t>K </a:t>
            </a:r>
            <a:r>
              <a:rPr lang="en-US" dirty="0">
                <a:latin typeface="Book Antiqua" panose="02040602050305030304" pitchFamily="18" charset="0"/>
              </a:rPr>
              <a:t>partitions</a:t>
            </a:r>
            <a:r>
              <a:rPr lang="en-US" i="1" dirty="0">
                <a:latin typeface="Book Antiqua" panose="02040602050305030304" pitchFamily="18" charset="0"/>
              </a:rPr>
              <a:t> </a:t>
            </a:r>
            <a:endParaRPr lang="en-US" u="sng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u="sng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Book Antiqua" panose="02040602050305030304" pitchFamily="18" charset="0"/>
              </a:rPr>
              <a:t>2.Calculate the group membership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u="sng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u="sng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Book Antiqua" panose="02040602050305030304" pitchFamily="18" charset="0"/>
              </a:rPr>
              <a:t>3.Update the centroids</a:t>
            </a:r>
            <a:r>
              <a:rPr lang="en-US" dirty="0" smtClean="0">
                <a:latin typeface="Book Antiqua" panose="02040602050305030304" pitchFamily="18" charset="0"/>
              </a:rPr>
              <a:t>:</a:t>
            </a:r>
            <a:endParaRPr lang="en-US" dirty="0">
              <a:latin typeface="Book Antiqua" panose="02040602050305030304" pitchFamily="18" charset="0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2000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u="sng" dirty="0">
              <a:solidFill>
                <a:srgbClr val="FF0000"/>
              </a:solidFill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sz="800" u="sng" dirty="0">
              <a:solidFill>
                <a:srgbClr val="FF0000"/>
              </a:solidFill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u="sng" dirty="0">
              <a:solidFill>
                <a:srgbClr val="FF0000"/>
              </a:solidFill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>
                <a:latin typeface="Book Antiqua" panose="02040602050305030304" pitchFamily="18" charset="0"/>
              </a:rPr>
              <a:t>4.Repeat steps 2 and 3</a:t>
            </a:r>
            <a:r>
              <a:rPr lang="en-US" sz="2400" dirty="0">
                <a:latin typeface="Book Antiqua" panose="02040602050305030304" pitchFamily="18" charset="0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Book Antiqua" panose="02040602050305030304" pitchFamily="18" charset="0"/>
              </a:rPr>
              <a:t>until        converge to stable values</a:t>
            </a:r>
          </a:p>
          <a:p>
            <a:pPr eaLnBrk="1" hangingPunct="1">
              <a:lnSpc>
                <a:spcPct val="80000"/>
              </a:lnSpc>
            </a:pPr>
            <a:endParaRPr lang="en-US" sz="2400" u="sng" dirty="0">
              <a:latin typeface="Book Antiqua" panose="0204060205030503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sz="2400" u="sng" dirty="0">
              <a:latin typeface="Book Antiqua" panose="02040602050305030304" pitchFamily="18" charset="0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2000" dirty="0">
              <a:latin typeface="Book Antiqua" panose="02040602050305030304" pitchFamily="18" charset="0"/>
            </a:endParaRPr>
          </a:p>
        </p:txBody>
      </p:sp>
      <p:graphicFrame>
        <p:nvGraphicFramePr>
          <p:cNvPr id="30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29518"/>
              </p:ext>
            </p:extLst>
          </p:nvPr>
        </p:nvGraphicFramePr>
        <p:xfrm>
          <a:off x="3825499" y="2549310"/>
          <a:ext cx="52292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r:id="rId4" imgW="2146300" imgH="533400" progId="Equation.DSMT4">
                  <p:embed/>
                </p:oleObj>
              </mc:Choice>
              <mc:Fallback>
                <p:oleObj r:id="rId4" imgW="2146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499" y="2549310"/>
                        <a:ext cx="52292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45498"/>
              </p:ext>
            </p:extLst>
          </p:nvPr>
        </p:nvGraphicFramePr>
        <p:xfrm>
          <a:off x="4573292" y="4117384"/>
          <a:ext cx="19812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r:id="rId6" imgW="825500" imgH="660400" progId="Equation.DSMT4">
                  <p:embed/>
                </p:oleObj>
              </mc:Choice>
              <mc:Fallback>
                <p:oleObj r:id="rId6" imgW="8255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292" y="4117384"/>
                        <a:ext cx="19812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23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2419350"/>
            <a:ext cx="10515600" cy="2143125"/>
          </a:xfrm>
        </p:spPr>
        <p:txBody>
          <a:bodyPr>
            <a:normAutofit/>
          </a:bodyPr>
          <a:lstStyle/>
          <a:p>
            <a:pPr algn="ctr"/>
            <a:r>
              <a:rPr lang="en-US" sz="13800" dirty="0" smtClean="0"/>
              <a:t>Q &amp; A</a:t>
            </a:r>
            <a:endParaRPr lang="en-US" sz="13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9394200" y="224136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84840" y="22320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2547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759" y="1143700"/>
            <a:ext cx="10515600" cy="50711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7200" dirty="0" smtClean="0"/>
          </a:p>
          <a:p>
            <a:pPr marL="0" indent="0" algn="ctr">
              <a:buNone/>
            </a:pPr>
            <a:r>
              <a:rPr lang="en-US" sz="6600" dirty="0" smtClean="0"/>
              <a:t>Applications of Clustering Algorithm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263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1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15498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13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2419350"/>
            <a:ext cx="10515600" cy="2143125"/>
          </a:xfrm>
        </p:spPr>
        <p:txBody>
          <a:bodyPr>
            <a:normAutofit/>
          </a:bodyPr>
          <a:lstStyle/>
          <a:p>
            <a:pPr algn="ctr"/>
            <a:r>
              <a:rPr lang="en-US" sz="13800" dirty="0" smtClean="0"/>
              <a:t>Q &amp; A</a:t>
            </a:r>
            <a:endParaRPr lang="en-US" sz="13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9394200" y="224136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84840" y="22320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817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700"/>
            <a:ext cx="12191999" cy="50711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7200" dirty="0" smtClean="0"/>
          </a:p>
          <a:p>
            <a:pPr marL="0" indent="0" algn="ctr">
              <a:buNone/>
            </a:pPr>
            <a:endParaRPr lang="en-US" sz="6600" dirty="0" smtClean="0"/>
          </a:p>
          <a:p>
            <a:pPr marL="0" indent="0" algn="ctr">
              <a:buNone/>
            </a:pPr>
            <a:r>
              <a:rPr lang="en-US" sz="6600" dirty="0" smtClean="0"/>
              <a:t>Example of K-Mean Algorithm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2951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43919"/>
          </a:xfrm>
        </p:spPr>
        <p:txBody>
          <a:bodyPr/>
          <a:lstStyle/>
          <a:p>
            <a:r>
              <a:rPr lang="en-US" sz="3200" b="1" dirty="0">
                <a:solidFill>
                  <a:schemeClr val="bg1"/>
                </a:solidFill>
                <a:latin typeface="+mn-lt"/>
              </a:rPr>
              <a:t>Exampl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636721" y="880228"/>
            <a:ext cx="11110993" cy="5977772"/>
          </a:xfrm>
        </p:spPr>
        <p:txBody>
          <a:bodyPr>
            <a:normAutofit/>
          </a:bodyPr>
          <a:lstStyle/>
          <a:p>
            <a:r>
              <a:rPr lang="en-US" u="sng" dirty="0" smtClean="0"/>
              <a:t>Problem:</a:t>
            </a:r>
            <a:r>
              <a:rPr lang="en-US" dirty="0" smtClean="0"/>
              <a:t> Cluster the following eight points (with (x1, x2) representing locations) into three clusters  </a:t>
            </a:r>
          </a:p>
          <a:p>
            <a:pPr lvl="1"/>
            <a:r>
              <a:rPr lang="en-US" dirty="0" smtClean="0"/>
              <a:t>A1(2, 10)  </a:t>
            </a:r>
          </a:p>
          <a:p>
            <a:pPr lvl="1"/>
            <a:r>
              <a:rPr lang="en-US" dirty="0" smtClean="0"/>
              <a:t>A2(2, 5)  </a:t>
            </a:r>
          </a:p>
          <a:p>
            <a:pPr lvl="1"/>
            <a:r>
              <a:rPr lang="en-US" dirty="0" smtClean="0"/>
              <a:t>A3(8, 4)  </a:t>
            </a:r>
          </a:p>
          <a:p>
            <a:pPr lvl="1"/>
            <a:r>
              <a:rPr lang="en-US" dirty="0" smtClean="0"/>
              <a:t>A4(5, 8)  </a:t>
            </a:r>
          </a:p>
          <a:p>
            <a:pPr lvl="1"/>
            <a:r>
              <a:rPr lang="en-US" dirty="0" smtClean="0"/>
              <a:t>A5(7, 5)  </a:t>
            </a:r>
          </a:p>
          <a:p>
            <a:pPr lvl="1"/>
            <a:r>
              <a:rPr lang="en-US" dirty="0" smtClean="0"/>
              <a:t>A6(6, 4)  </a:t>
            </a:r>
          </a:p>
          <a:p>
            <a:pPr lvl="1"/>
            <a:r>
              <a:rPr lang="en-US" dirty="0" smtClean="0"/>
              <a:t>A7(1, 2)  </a:t>
            </a:r>
          </a:p>
          <a:p>
            <a:pPr lvl="1"/>
            <a:r>
              <a:rPr lang="en-US" dirty="0" smtClean="0"/>
              <a:t>A8(4, 9). </a:t>
            </a:r>
          </a:p>
          <a:p>
            <a:r>
              <a:rPr lang="en-US" dirty="0" smtClean="0"/>
              <a:t>Initial cluster centers are: A1(2, 10),  A4(5, 8)</a:t>
            </a:r>
            <a:r>
              <a:rPr lang="bg-BG" dirty="0" smtClean="0"/>
              <a:t>  </a:t>
            </a:r>
            <a:r>
              <a:rPr lang="en-US" dirty="0" smtClean="0"/>
              <a:t>and  A7(1, 2).  </a:t>
            </a:r>
          </a:p>
          <a:p>
            <a:r>
              <a:rPr lang="en-US" dirty="0" smtClean="0"/>
              <a:t>The distance function between two points  </a:t>
            </a:r>
            <a:r>
              <a:rPr lang="en-US" i="1" dirty="0" smtClean="0"/>
              <a:t>a=(x1, y1)</a:t>
            </a:r>
            <a:r>
              <a:rPr lang="en-US" dirty="0" smtClean="0"/>
              <a:t>  and  </a:t>
            </a:r>
            <a:r>
              <a:rPr lang="en-US" i="1" dirty="0" smtClean="0"/>
              <a:t>b=(x2, y2) </a:t>
            </a:r>
            <a:r>
              <a:rPr lang="en-US" dirty="0" smtClean="0"/>
              <a:t> is defined as:   </a:t>
            </a:r>
            <a:r>
              <a:rPr lang="en-US" i="1" dirty="0" smtClean="0"/>
              <a:t>ρ(a, b) = |x2 – x1| + |y2 – y1|</a:t>
            </a:r>
            <a:r>
              <a:rPr lang="en-US" dirty="0" smtClean="0"/>
              <a:t> . </a:t>
            </a:r>
          </a:p>
        </p:txBody>
      </p:sp>
    </p:spTree>
    <p:extLst>
      <p:ext uri="{BB962C8B-B14F-4D97-AF65-F5344CB8AC3E}">
        <p14:creationId xmlns:p14="http://schemas.microsoft.com/office/powerpoint/2010/main" val="278040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1240" y="774915"/>
            <a:ext cx="6509289" cy="5067946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Plot 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774915"/>
            <a:ext cx="197317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800" dirty="0" smtClean="0"/>
          </a:p>
          <a:p>
            <a:pPr lvl="1"/>
            <a:r>
              <a:rPr lang="en-US" sz="2800" dirty="0" smtClean="0"/>
              <a:t>A1(2</a:t>
            </a:r>
            <a:r>
              <a:rPr lang="en-US" sz="2800" dirty="0"/>
              <a:t>, 10)  </a:t>
            </a:r>
          </a:p>
          <a:p>
            <a:pPr lvl="1"/>
            <a:r>
              <a:rPr lang="en-US" sz="2800" dirty="0"/>
              <a:t>A2(2, 5)  </a:t>
            </a:r>
          </a:p>
          <a:p>
            <a:pPr lvl="1"/>
            <a:r>
              <a:rPr lang="en-US" sz="2800" dirty="0"/>
              <a:t>A3(8, 4)  </a:t>
            </a:r>
          </a:p>
          <a:p>
            <a:pPr lvl="1"/>
            <a:r>
              <a:rPr lang="en-US" sz="2800" dirty="0"/>
              <a:t>A4(5, 8)  </a:t>
            </a:r>
          </a:p>
          <a:p>
            <a:pPr lvl="1"/>
            <a:r>
              <a:rPr lang="en-US" sz="2800" dirty="0"/>
              <a:t>A5(7, 5)  </a:t>
            </a:r>
          </a:p>
          <a:p>
            <a:pPr lvl="1"/>
            <a:r>
              <a:rPr lang="en-US" sz="2800" dirty="0"/>
              <a:t>A6(6, 4)  </a:t>
            </a:r>
          </a:p>
          <a:p>
            <a:pPr lvl="1"/>
            <a:r>
              <a:rPr lang="en-US" sz="2800" dirty="0"/>
              <a:t>A7(1, 2)  </a:t>
            </a:r>
          </a:p>
          <a:p>
            <a:pPr lvl="1"/>
            <a:r>
              <a:rPr lang="en-US" sz="2800" dirty="0"/>
              <a:t>A8(4, 9). </a:t>
            </a:r>
          </a:p>
        </p:txBody>
      </p:sp>
    </p:spTree>
    <p:extLst>
      <p:ext uri="{BB962C8B-B14F-4D97-AF65-F5344CB8AC3E}">
        <p14:creationId xmlns:p14="http://schemas.microsoft.com/office/powerpoint/2010/main" val="370022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Plot 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742" y="774915"/>
            <a:ext cx="6254858" cy="506794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774915"/>
            <a:ext cx="197317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800" dirty="0" smtClean="0"/>
          </a:p>
          <a:p>
            <a:pPr lvl="1"/>
            <a:r>
              <a:rPr lang="en-US" sz="2800" dirty="0" smtClean="0">
                <a:solidFill>
                  <a:srgbClr val="FF0000"/>
                </a:solidFill>
              </a:rPr>
              <a:t>A1(2</a:t>
            </a:r>
            <a:r>
              <a:rPr lang="en-US" sz="2800" dirty="0">
                <a:solidFill>
                  <a:srgbClr val="FF0000"/>
                </a:solidFill>
              </a:rPr>
              <a:t>, 10)</a:t>
            </a:r>
            <a:r>
              <a:rPr lang="en-US" sz="2800" dirty="0"/>
              <a:t>  </a:t>
            </a:r>
          </a:p>
          <a:p>
            <a:pPr lvl="1"/>
            <a:r>
              <a:rPr lang="en-US" sz="2800" dirty="0"/>
              <a:t>A2(2, 5)  </a:t>
            </a:r>
          </a:p>
          <a:p>
            <a:pPr lvl="1"/>
            <a:r>
              <a:rPr lang="en-US" sz="2800" dirty="0"/>
              <a:t>A3(8, 4)  </a:t>
            </a: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A4(5, 8)</a:t>
            </a:r>
            <a:r>
              <a:rPr lang="en-US" sz="2800" dirty="0"/>
              <a:t>  </a:t>
            </a:r>
          </a:p>
          <a:p>
            <a:pPr lvl="1"/>
            <a:r>
              <a:rPr lang="en-US" sz="2800" dirty="0"/>
              <a:t>A5(7, 5)  </a:t>
            </a:r>
          </a:p>
          <a:p>
            <a:pPr lvl="1"/>
            <a:r>
              <a:rPr lang="en-US" sz="2800" dirty="0"/>
              <a:t>A6(6, 4)  </a:t>
            </a: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A7(1, 2)  </a:t>
            </a:r>
          </a:p>
          <a:p>
            <a:pPr lvl="1"/>
            <a:r>
              <a:rPr lang="en-US" sz="2800" dirty="0"/>
              <a:t>A8(4, 9). </a:t>
            </a:r>
          </a:p>
        </p:txBody>
      </p:sp>
    </p:spTree>
    <p:extLst>
      <p:ext uri="{BB962C8B-B14F-4D97-AF65-F5344CB8AC3E}">
        <p14:creationId xmlns:p14="http://schemas.microsoft.com/office/powerpoint/2010/main" val="207272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43919"/>
          </a:xfrm>
        </p:spPr>
        <p:txBody>
          <a:bodyPr>
            <a:normAutofit fontScale="90000"/>
          </a:bodyPr>
          <a:lstStyle/>
          <a:p>
            <a:r>
              <a:rPr lang="en-US" sz="6700" b="1" dirty="0" smtClean="0">
                <a:solidFill>
                  <a:schemeClr val="bg1"/>
                </a:solidFill>
                <a:latin typeface="+mn-lt"/>
              </a:rPr>
              <a:t>Outline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574728" y="1360676"/>
            <a:ext cx="11110993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4400" dirty="0" smtClean="0"/>
              <a:t>What is K-Mean</a:t>
            </a:r>
          </a:p>
          <a:p>
            <a:pPr marL="0" indent="0">
              <a:buNone/>
            </a:pPr>
            <a:endParaRPr lang="en-US" sz="4400" dirty="0" smtClean="0"/>
          </a:p>
          <a:p>
            <a:pPr marL="0" indent="0">
              <a:buNone/>
            </a:pPr>
            <a:r>
              <a:rPr lang="en-US" sz="4400" dirty="0" smtClean="0"/>
              <a:t>K-Mean Algorithm</a:t>
            </a:r>
          </a:p>
          <a:p>
            <a:pPr marL="0" indent="0">
              <a:buNone/>
            </a:pPr>
            <a:endParaRPr lang="en-US" sz="4400" dirty="0" smtClean="0"/>
          </a:p>
          <a:p>
            <a:pPr marL="0" indent="0">
              <a:buNone/>
            </a:pPr>
            <a:r>
              <a:rPr lang="en-US" sz="4400" dirty="0"/>
              <a:t>Applications of Clustering Algorithm</a:t>
            </a:r>
          </a:p>
          <a:p>
            <a:pPr marL="0" indent="0">
              <a:buNone/>
            </a:pPr>
            <a:endParaRPr lang="en-US" sz="4400" dirty="0" smtClean="0"/>
          </a:p>
          <a:p>
            <a:pPr marL="0" indent="0">
              <a:buNone/>
            </a:pPr>
            <a:r>
              <a:rPr lang="en-US" sz="4400" dirty="0" smtClean="0"/>
              <a:t>Example</a:t>
            </a:r>
          </a:p>
          <a:p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216317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Solution (Iteration 1)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1702223"/>
              </p:ext>
            </p:extLst>
          </p:nvPr>
        </p:nvGraphicFramePr>
        <p:xfrm>
          <a:off x="1286360" y="1093846"/>
          <a:ext cx="9438466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4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8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917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64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789234" y="6276292"/>
            <a:ext cx="3318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|x2 – x1| + |y2 – y1|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02077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Solution </a:t>
            </a:r>
            <a:r>
              <a:rPr lang="en-US" sz="3200" b="1" dirty="0">
                <a:solidFill>
                  <a:schemeClr val="bg1"/>
                </a:solidFill>
              </a:rPr>
              <a:t>(Iteration 1)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9777049"/>
              </p:ext>
            </p:extLst>
          </p:nvPr>
        </p:nvGraphicFramePr>
        <p:xfrm>
          <a:off x="1286360" y="1093846"/>
          <a:ext cx="9438466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4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8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917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64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789234" y="6276292"/>
            <a:ext cx="3318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|x2 – x1| + |y2 – y1|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472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Solution </a:t>
            </a:r>
            <a:r>
              <a:rPr lang="en-US" sz="3200" b="1" dirty="0">
                <a:solidFill>
                  <a:schemeClr val="bg1"/>
                </a:solidFill>
              </a:rPr>
              <a:t>(Iteration 1)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015938"/>
              </p:ext>
            </p:extLst>
          </p:nvPr>
        </p:nvGraphicFramePr>
        <p:xfrm>
          <a:off x="1286360" y="1093846"/>
          <a:ext cx="9438466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4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8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917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64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789234" y="6276292"/>
            <a:ext cx="3318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|x2 – x1| + |y2 – y1|</a:t>
            </a:r>
            <a:r>
              <a:rPr lang="en-US" sz="2800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085840" y="1536120"/>
              <a:ext cx="3518640" cy="1846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81880" y="1531080"/>
                <a:ext cx="3527280" cy="185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656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Solution </a:t>
            </a:r>
            <a:r>
              <a:rPr lang="en-US" sz="3200" b="1" dirty="0">
                <a:solidFill>
                  <a:schemeClr val="bg1"/>
                </a:solidFill>
              </a:rPr>
              <a:t>(Iteration 1)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6567823"/>
              </p:ext>
            </p:extLst>
          </p:nvPr>
        </p:nvGraphicFramePr>
        <p:xfrm>
          <a:off x="1286360" y="1093846"/>
          <a:ext cx="9438466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4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8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917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64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789234" y="6276292"/>
            <a:ext cx="3318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|x2 – x1| + |y2 – y1|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790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315" y="759417"/>
            <a:ext cx="7346197" cy="4943959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10515600" cy="77491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Membership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5146983"/>
              </p:ext>
            </p:extLst>
          </p:nvPr>
        </p:nvGraphicFramePr>
        <p:xfrm>
          <a:off x="9240253" y="774915"/>
          <a:ext cx="2925280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73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8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2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6597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10515600" cy="77491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Centroid Update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1" y="774914"/>
            <a:ext cx="7010400" cy="4726983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063370"/>
              </p:ext>
            </p:extLst>
          </p:nvPr>
        </p:nvGraphicFramePr>
        <p:xfrm>
          <a:off x="9240253" y="774915"/>
          <a:ext cx="2925280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673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8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2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758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Solution (Iteration 2)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9443115"/>
              </p:ext>
            </p:extLst>
          </p:nvPr>
        </p:nvGraphicFramePr>
        <p:xfrm>
          <a:off x="1286360" y="1093846"/>
          <a:ext cx="9438466" cy="457853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4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8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6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540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64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6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.5, 3.5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in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t Mean 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luster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1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2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8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5, 8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7, 5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, 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57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1, 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66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4, 9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789234" y="6276292"/>
            <a:ext cx="3318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|x2 – x1| + |y2 – y1|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345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AE5642-98B1-450B-96A1-B670439FC472}" type="datetime1">
              <a:rPr lang="en-US" smtClean="0"/>
              <a:t>3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09B67-6349-4469-84E6-71726F86A71E}" type="slidenum">
              <a:rPr lang="en-US" smtClean="0"/>
              <a:t>27</a:t>
            </a:fld>
            <a:endParaRPr lang="en-U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5176"/>
            <a:ext cx="12192000" cy="6062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737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2419350"/>
            <a:ext cx="10515600" cy="2143125"/>
          </a:xfrm>
        </p:spPr>
        <p:txBody>
          <a:bodyPr>
            <a:normAutofit/>
          </a:bodyPr>
          <a:lstStyle/>
          <a:p>
            <a:pPr algn="ctr"/>
            <a:r>
              <a:rPr lang="en-US" sz="13800" dirty="0" smtClean="0"/>
              <a:t>Q &amp; A</a:t>
            </a:r>
            <a:endParaRPr lang="en-US" sz="13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9394200" y="224136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84840" y="223200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8492040" y="1562760"/>
              <a:ext cx="360" cy="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482680" y="15534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109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759" y="1143700"/>
            <a:ext cx="10515600" cy="50711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7200" dirty="0" smtClean="0"/>
          </a:p>
          <a:p>
            <a:pPr marL="0" indent="0" algn="ctr">
              <a:buNone/>
            </a:pPr>
            <a:endParaRPr lang="en-US" sz="6600" dirty="0" smtClean="0"/>
          </a:p>
          <a:p>
            <a:pPr marL="0" indent="0" algn="ctr">
              <a:buNone/>
            </a:pPr>
            <a:r>
              <a:rPr lang="en-US" sz="6600" dirty="0" smtClean="0"/>
              <a:t>Programming Assignment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4081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700"/>
            <a:ext cx="12191999" cy="50711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7200" dirty="0" smtClean="0"/>
          </a:p>
          <a:p>
            <a:pPr marL="0" indent="0" algn="ctr">
              <a:buNone/>
            </a:pPr>
            <a:endParaRPr lang="en-US" sz="6600" dirty="0" smtClean="0"/>
          </a:p>
          <a:p>
            <a:pPr marL="0" indent="0" algn="ctr">
              <a:buNone/>
            </a:pPr>
            <a:r>
              <a:rPr lang="en-US" sz="6600" dirty="0" smtClean="0"/>
              <a:t>K-Mean (Clustering Algorithm)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33773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ChangeAspect="1"/>
          </p:cNvGraphicFramePr>
          <p:nvPr>
            <p:extLst/>
          </p:nvPr>
        </p:nvGraphicFramePr>
        <p:xfrm>
          <a:off x="4108451" y="829757"/>
          <a:ext cx="212407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Acrobat Document" r:id="rId3" imgW="1219370" imgH="1486107" progId="AcroExch.Document.7">
                  <p:embed/>
                </p:oleObj>
              </mc:Choice>
              <mc:Fallback>
                <p:oleObj name="Acrobat Document" r:id="rId3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1" y="829757"/>
                        <a:ext cx="212407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473575" y="188913"/>
            <a:ext cx="7954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chemeClr val="bg1"/>
                </a:solidFill>
                <a:latin typeface="+mn-lt"/>
                <a:ea typeface="+mj-ea"/>
                <a:cs typeface="+mj-cs"/>
              </a:rPr>
              <a:t>k=2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/>
          </p:nvPr>
        </p:nvGraphicFramePr>
        <p:xfrm>
          <a:off x="6165851" y="753557"/>
          <a:ext cx="21875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Acrobat Document" r:id="rId5" imgW="1219370" imgH="1486107" progId="AcroExch.Document.7">
                  <p:embed/>
                </p:oleObj>
              </mc:Choice>
              <mc:Fallback>
                <p:oleObj name="Acrobat Document" r:id="rId5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1" y="753557"/>
                        <a:ext cx="21875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6927850" y="76201"/>
            <a:ext cx="7954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chemeClr val="bg1"/>
                </a:solidFill>
                <a:latin typeface="+mn-lt"/>
                <a:ea typeface="+mj-ea"/>
                <a:cs typeface="+mj-cs"/>
              </a:rPr>
              <a:t>k=3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>
            <p:extLst/>
          </p:nvPr>
        </p:nvGraphicFramePr>
        <p:xfrm>
          <a:off x="8528050" y="829757"/>
          <a:ext cx="20637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Acrobat Document" r:id="rId7" imgW="1219370" imgH="1486107" progId="AcroExch.Document.7">
                  <p:embed/>
                </p:oleObj>
              </mc:Choice>
              <mc:Fallback>
                <p:oleObj name="Acrobat Document" r:id="rId7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50" y="829757"/>
                        <a:ext cx="20637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9213850" y="152401"/>
            <a:ext cx="10038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chemeClr val="bg1"/>
                </a:solidFill>
                <a:latin typeface="+mn-lt"/>
                <a:ea typeface="+mj-ea"/>
                <a:cs typeface="+mj-cs"/>
              </a:rPr>
              <a:t>k=10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>
            <p:extLst/>
          </p:nvPr>
        </p:nvGraphicFramePr>
        <p:xfrm>
          <a:off x="1828801" y="829757"/>
          <a:ext cx="21875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7" name="Acrobat Document" r:id="rId9" imgW="1219370" imgH="1486107" progId="AcroExch.Document.7">
                  <p:embed/>
                </p:oleObj>
              </mc:Choice>
              <mc:Fallback>
                <p:oleObj name="Acrobat Document" r:id="rId9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829757"/>
                        <a:ext cx="218757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>
            <p:extLst/>
          </p:nvPr>
        </p:nvGraphicFramePr>
        <p:xfrm>
          <a:off x="3905251" y="3496757"/>
          <a:ext cx="218916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8" name="Acrobat Document" r:id="rId11" imgW="1219370" imgH="1486107" progId="AcroExch.Document.7">
                  <p:embed/>
                </p:oleObj>
              </mc:Choice>
              <mc:Fallback>
                <p:oleObj name="Acrobat Document" r:id="rId11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1" y="3496757"/>
                        <a:ext cx="218916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/>
          </p:nvPr>
        </p:nvGraphicFramePr>
        <p:xfrm>
          <a:off x="6261101" y="3420557"/>
          <a:ext cx="225266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9" name="Acrobat Document" r:id="rId13" imgW="1219370" imgH="1486107" progId="AcroExch.Document.7">
                  <p:embed/>
                </p:oleObj>
              </mc:Choice>
              <mc:Fallback>
                <p:oleObj name="Acrobat Document" r:id="rId13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1" y="3420557"/>
                        <a:ext cx="2252663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/>
          </p:nvPr>
        </p:nvGraphicFramePr>
        <p:xfrm>
          <a:off x="8435976" y="3420557"/>
          <a:ext cx="218916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0" name="Acrobat Document" r:id="rId15" imgW="1219370" imgH="1486107" progId="AcroExch.Document.7">
                  <p:embed/>
                </p:oleObj>
              </mc:Choice>
              <mc:Fallback>
                <p:oleObj name="Acrobat Document" r:id="rId15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6" y="3420557"/>
                        <a:ext cx="218916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/>
          </p:nvPr>
        </p:nvGraphicFramePr>
        <p:xfrm>
          <a:off x="1946276" y="3420557"/>
          <a:ext cx="225107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1" name="Acrobat Document" r:id="rId17" imgW="1219370" imgH="1486107" progId="AcroExch.Document.7">
                  <p:embed/>
                </p:oleObj>
              </mc:Choice>
              <mc:Fallback>
                <p:oleObj name="Acrobat Document" r:id="rId17" imgW="1219370" imgH="14861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6" y="3420557"/>
                        <a:ext cx="2251075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2309055" y="6266385"/>
            <a:ext cx="2562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 dirty="0">
                <a:latin typeface="Book Antiqua" panose="02040602050305030304" pitchFamily="18" charset="0"/>
              </a:rPr>
              <a:t>Reference: Bishop 2006.</a:t>
            </a:r>
          </a:p>
        </p:txBody>
      </p:sp>
    </p:spTree>
    <p:extLst>
      <p:ext uri="{BB962C8B-B14F-4D97-AF65-F5344CB8AC3E}">
        <p14:creationId xmlns:p14="http://schemas.microsoft.com/office/powerpoint/2010/main" val="326391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EFF25-2F8C-478F-A612-6C418021ADA2}" type="datetime1">
              <a:rPr lang="en-US" smtClean="0"/>
              <a:t>3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109B67-6349-4469-84E6-71726F86A71E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676440" y="0"/>
              <a:ext cx="11369160" cy="67795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7080" y="-9000"/>
                <a:ext cx="11386080" cy="679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031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74915"/>
          </a:xfrm>
        </p:spPr>
        <p:txBody>
          <a:bodyPr>
            <a:normAutofit/>
          </a:bodyPr>
          <a:lstStyle/>
          <a:p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759" y="1143700"/>
            <a:ext cx="10515600" cy="507112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8800" dirty="0" smtClean="0"/>
          </a:p>
          <a:p>
            <a:pPr marL="0" indent="0">
              <a:buNone/>
            </a:pPr>
            <a:r>
              <a:rPr lang="en-US" sz="8800" dirty="0" smtClean="0"/>
              <a:t>			 Ques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46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7" descr="temp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8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1660526" y="5838825"/>
            <a:ext cx="832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 dirty="0">
                <a:latin typeface="Book Antiqua" panose="02040602050305030304" pitchFamily="18" charset="0"/>
              </a:rPr>
              <a:t>Ref: K. Javed et. al, “The behavior of K-Means: An empirical study”, International Conference on Electrical Engineering, 2008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041526" y="1266825"/>
            <a:ext cx="1566863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Book Antiqua" panose="02040602050305030304" pitchFamily="18" charset="0"/>
              </a:rPr>
              <a:t>Initial centres</a:t>
            </a:r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2895600" y="1676400"/>
            <a:ext cx="11430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2590800" y="1676400"/>
            <a:ext cx="144780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2971800" y="1676400"/>
            <a:ext cx="464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971800" y="1676400"/>
            <a:ext cx="46482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66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animBg="1"/>
      <p:bldP spid="5132" grpId="0" animBg="1"/>
      <p:bldP spid="5133" grpId="0" animBg="1"/>
      <p:bldP spid="5134" grpId="0" animBg="1"/>
      <p:bldP spid="51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temp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8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1660526" y="5838825"/>
            <a:ext cx="832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Book Antiqua" panose="02040602050305030304" pitchFamily="18" charset="0"/>
              </a:rPr>
              <a:t>Ref: K. Javed et. al, “The behavior of K-Means: An empirical study”, International Conference on Electrical Engineering, 2008</a:t>
            </a:r>
          </a:p>
        </p:txBody>
      </p:sp>
    </p:spTree>
    <p:extLst>
      <p:ext uri="{BB962C8B-B14F-4D97-AF65-F5344CB8AC3E}">
        <p14:creationId xmlns:p14="http://schemas.microsoft.com/office/powerpoint/2010/main" val="50577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temp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8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1660526" y="5838825"/>
            <a:ext cx="832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Book Antiqua" panose="02040602050305030304" pitchFamily="18" charset="0"/>
              </a:rPr>
              <a:t>Ref: K. Javed et. al, “The behavior of K-Means: An empirical study”, International Conference on Electrical Engineering, 2008</a:t>
            </a:r>
          </a:p>
        </p:txBody>
      </p:sp>
    </p:spTree>
    <p:extLst>
      <p:ext uri="{BB962C8B-B14F-4D97-AF65-F5344CB8AC3E}">
        <p14:creationId xmlns:p14="http://schemas.microsoft.com/office/powerpoint/2010/main" val="189980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temp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8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660526" y="5838825"/>
            <a:ext cx="832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Book Antiqua" panose="02040602050305030304" pitchFamily="18" charset="0"/>
              </a:rPr>
              <a:t>Ref: K. Javed et. al, “The behavior of K-Means: An empirical study”, International Conference on Electrical Engineering, 2008</a:t>
            </a:r>
          </a:p>
        </p:txBody>
      </p:sp>
    </p:spTree>
    <p:extLst>
      <p:ext uri="{BB962C8B-B14F-4D97-AF65-F5344CB8AC3E}">
        <p14:creationId xmlns:p14="http://schemas.microsoft.com/office/powerpoint/2010/main" val="1423488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temp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8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1660526" y="5838825"/>
            <a:ext cx="832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Book Antiqua" panose="02040602050305030304" pitchFamily="18" charset="0"/>
              </a:rPr>
              <a:t>Ref: K. Javed et. al, “The behavior of K-Means: An empirical study”, International Conference on Electrical Engineering, 2008</a:t>
            </a:r>
          </a:p>
        </p:txBody>
      </p:sp>
    </p:spTree>
    <p:extLst>
      <p:ext uri="{BB962C8B-B14F-4D97-AF65-F5344CB8AC3E}">
        <p14:creationId xmlns:p14="http://schemas.microsoft.com/office/powerpoint/2010/main" val="127543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759" y="1143700"/>
            <a:ext cx="10515600" cy="50711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7200" dirty="0" smtClean="0"/>
          </a:p>
          <a:p>
            <a:pPr marL="0" indent="0" algn="ctr">
              <a:buNone/>
            </a:pPr>
            <a:endParaRPr lang="en-US" sz="6600" dirty="0" smtClean="0"/>
          </a:p>
          <a:p>
            <a:pPr marL="0" indent="0" algn="ctr">
              <a:buNone/>
            </a:pPr>
            <a:r>
              <a:rPr lang="en-US" sz="6600" dirty="0" smtClean="0"/>
              <a:t>K-Mean Algorithm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828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46</TotalTime>
  <Words>1055</Words>
  <Application>Microsoft Office PowerPoint</Application>
  <PresentationFormat>Widescreen</PresentationFormat>
  <Paragraphs>483</Paragraphs>
  <Slides>3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Book Antiqua</vt:lpstr>
      <vt:lpstr>Calibri</vt:lpstr>
      <vt:lpstr>Calibri Light</vt:lpstr>
      <vt:lpstr>Times New Roman</vt:lpstr>
      <vt:lpstr>Office Theme</vt:lpstr>
      <vt:lpstr>Equation.DSMT4</vt:lpstr>
      <vt:lpstr>Acrobat Document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-Means Algorithm</vt:lpstr>
      <vt:lpstr>Q &amp; A</vt:lpstr>
      <vt:lpstr>PowerPoint Presentation</vt:lpstr>
      <vt:lpstr>PowerPoint Presentation</vt:lpstr>
      <vt:lpstr>PowerPoint Presentation</vt:lpstr>
      <vt:lpstr>Q &amp; A</vt:lpstr>
      <vt:lpstr>PowerPoint Presentation</vt:lpstr>
      <vt:lpstr>Example</vt:lpstr>
      <vt:lpstr>Plot </vt:lpstr>
      <vt:lpstr>Plot </vt:lpstr>
      <vt:lpstr>Solution (Iteration 1)</vt:lpstr>
      <vt:lpstr>Solution (Iteration 1)</vt:lpstr>
      <vt:lpstr>Solution (Iteration 1)</vt:lpstr>
      <vt:lpstr>Solution (Iteration 1)</vt:lpstr>
      <vt:lpstr>PowerPoint Presentation</vt:lpstr>
      <vt:lpstr>PowerPoint Presentation</vt:lpstr>
      <vt:lpstr>Solution (Iteration 2)</vt:lpstr>
      <vt:lpstr>PowerPoint Presentation</vt:lpstr>
      <vt:lpstr>Q &amp; A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Dr Kamran Malik</cp:lastModifiedBy>
  <cp:revision>371</cp:revision>
  <dcterms:created xsi:type="dcterms:W3CDTF">2018-02-26T08:37:24Z</dcterms:created>
  <dcterms:modified xsi:type="dcterms:W3CDTF">2024-03-14T06:55:18Z</dcterms:modified>
</cp:coreProperties>
</file>